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893BDEA" w14:textId="22DDAF54" w:rsidR="000443B3" w:rsidRDefault="000443B3" w:rsidP="000443B3">
      <w:pPr>
        <w:spacing w:line="256" w:lineRule="auto"/>
        <w:contextualSpacing/>
        <w:rPr>
          <w:rFonts w:ascii="Times New Roman" w:hAnsi="Times New Roman" w:cs="Times New Roman"/>
          <w:sz w:val="28"/>
          <w:szCs w:val="24"/>
          <w:lang w:val="uk-UA"/>
        </w:rPr>
      </w:pPr>
      <w:r>
        <w:rPr>
          <w:noProof/>
        </w:rPr>
        <w:drawing>
          <wp:anchor distT="0" distB="0" distL="114300" distR="114300" simplePos="0" relativeHeight="251658240" behindDoc="1" locked="0" layoutInCell="0" allowOverlap="1" wp14:anchorId="586011B2" wp14:editId="01011DB7">
            <wp:simplePos x="0" y="0"/>
            <wp:positionH relativeFrom="column">
              <wp:posOffset>-71755</wp:posOffset>
            </wp:positionH>
            <wp:positionV relativeFrom="paragraph">
              <wp:posOffset>129540</wp:posOffset>
            </wp:positionV>
            <wp:extent cx="1390650" cy="1103630"/>
            <wp:effectExtent l="0" t="0" r="0" b="1270"/>
            <wp:wrapTight wrapText="right">
              <wp:wrapPolygon edited="0">
                <wp:start x="7693" y="0"/>
                <wp:lineTo x="5326" y="746"/>
                <wp:lineTo x="592" y="4847"/>
                <wp:lineTo x="0" y="8203"/>
                <wp:lineTo x="0" y="13422"/>
                <wp:lineTo x="1775" y="17896"/>
                <wp:lineTo x="2367" y="18642"/>
                <wp:lineTo x="7101" y="21252"/>
                <wp:lineTo x="8285" y="21252"/>
                <wp:lineTo x="13019" y="21252"/>
                <wp:lineTo x="14203" y="21252"/>
                <wp:lineTo x="18937" y="18642"/>
                <wp:lineTo x="21304" y="12677"/>
                <wp:lineTo x="21304" y="11931"/>
                <wp:lineTo x="21008" y="4847"/>
                <wp:lineTo x="15682" y="746"/>
                <wp:lineTo x="13611" y="0"/>
                <wp:lineTo x="7693" y="0"/>
              </wp:wrapPolygon>
            </wp:wrapTight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11036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sz w:val="28"/>
          <w:szCs w:val="24"/>
        </w:rPr>
        <w:t>МІНІСТЕРСТВО ОСВІТИ І НАУКИ УКРАЇНИ</w:t>
      </w:r>
    </w:p>
    <w:p w14:paraId="56E9BB8F" w14:textId="77777777" w:rsidR="000443B3" w:rsidRDefault="000443B3" w:rsidP="000443B3">
      <w:pPr>
        <w:spacing w:line="256" w:lineRule="auto"/>
        <w:contextualSpacing/>
        <w:rPr>
          <w:rFonts w:ascii="Times New Roman" w:hAnsi="Times New Roman" w:cs="Times New Roman"/>
          <w:sz w:val="28"/>
          <w:szCs w:val="24"/>
          <w:lang w:val="uk-UA"/>
        </w:rPr>
      </w:pPr>
    </w:p>
    <w:p w14:paraId="5FCD3909" w14:textId="77777777" w:rsidR="000443B3" w:rsidRDefault="000443B3" w:rsidP="000443B3">
      <w:pPr>
        <w:spacing w:line="256" w:lineRule="auto"/>
        <w:contextualSpacing/>
        <w:rPr>
          <w:rFonts w:ascii="Times New Roman" w:hAnsi="Times New Roman" w:cs="Times New Roman"/>
          <w:b/>
          <w:sz w:val="28"/>
          <w:szCs w:val="24"/>
          <w:lang w:val="uk-UA"/>
        </w:rPr>
      </w:pPr>
      <w:r>
        <w:rPr>
          <w:rFonts w:ascii="Times New Roman" w:hAnsi="Times New Roman" w:cs="Times New Roman"/>
          <w:b/>
          <w:sz w:val="28"/>
          <w:szCs w:val="24"/>
          <w:lang w:val="uk-UA"/>
        </w:rPr>
        <w:t>Український державний університет науки і технологій</w:t>
      </w:r>
    </w:p>
    <w:p w14:paraId="5F11F12C" w14:textId="77777777" w:rsidR="000443B3" w:rsidRDefault="000443B3" w:rsidP="000443B3">
      <w:pPr>
        <w:spacing w:line="256" w:lineRule="auto"/>
        <w:contextualSpacing/>
        <w:rPr>
          <w:rFonts w:ascii="Times New Roman" w:hAnsi="Times New Roman" w:cs="Times New Roman"/>
          <w:sz w:val="28"/>
          <w:szCs w:val="24"/>
          <w:lang w:val="uk-UA"/>
        </w:rPr>
      </w:pPr>
    </w:p>
    <w:p w14:paraId="4E5E1C32" w14:textId="77777777" w:rsidR="000443B3" w:rsidRDefault="000443B3" w:rsidP="000443B3">
      <w:pPr>
        <w:widowControl w:val="0"/>
        <w:spacing w:before="240" w:after="160" w:line="256" w:lineRule="auto"/>
        <w:jc w:val="center"/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sz w:val="28"/>
          <w:szCs w:val="24"/>
        </w:rPr>
        <w:t>Кафедра «Комп’ютерні інформаційні технології»</w:t>
      </w:r>
    </w:p>
    <w:p w14:paraId="0B6C83A2" w14:textId="77777777" w:rsidR="000443B3" w:rsidRDefault="000443B3" w:rsidP="000443B3">
      <w:pPr>
        <w:widowControl w:val="0"/>
        <w:spacing w:before="240" w:after="160" w:line="256" w:lineRule="auto"/>
        <w:rPr>
          <w:rFonts w:ascii="Times New Roman" w:hAnsi="Times New Roman" w:cs="Times New Roman"/>
          <w:sz w:val="24"/>
          <w:szCs w:val="24"/>
        </w:rPr>
      </w:pPr>
    </w:p>
    <w:p w14:paraId="5D028CAE" w14:textId="77777777" w:rsidR="000443B3" w:rsidRDefault="000443B3" w:rsidP="000443B3">
      <w:pPr>
        <w:spacing w:before="240" w:after="160" w:line="240" w:lineRule="auto"/>
        <w:rPr>
          <w:rFonts w:ascii="Times New Roman" w:hAnsi="Times New Roman" w:cs="Times New Roman"/>
          <w:b/>
          <w:sz w:val="24"/>
          <w:szCs w:val="24"/>
          <w:lang w:val="uk-UA"/>
        </w:rPr>
      </w:pPr>
    </w:p>
    <w:p w14:paraId="45DBDD35" w14:textId="77777777" w:rsidR="000443B3" w:rsidRDefault="000443B3" w:rsidP="000443B3">
      <w:pPr>
        <w:spacing w:before="240" w:after="160" w:line="240" w:lineRule="auto"/>
        <w:rPr>
          <w:rFonts w:ascii="Times New Roman" w:hAnsi="Times New Roman" w:cs="Times New Roman"/>
          <w:b/>
          <w:sz w:val="24"/>
          <w:szCs w:val="24"/>
          <w:lang w:val="uk-UA"/>
        </w:rPr>
      </w:pPr>
    </w:p>
    <w:p w14:paraId="1EC2069C" w14:textId="77777777" w:rsidR="000443B3" w:rsidRDefault="000443B3" w:rsidP="000443B3">
      <w:pPr>
        <w:spacing w:before="240" w:after="160" w:line="240" w:lineRule="auto"/>
        <w:rPr>
          <w:rFonts w:ascii="Times New Roman" w:hAnsi="Times New Roman" w:cs="Times New Roman"/>
          <w:b/>
          <w:sz w:val="24"/>
          <w:szCs w:val="24"/>
          <w:lang w:val="uk-UA"/>
        </w:rPr>
      </w:pPr>
    </w:p>
    <w:p w14:paraId="148445AC" w14:textId="77777777" w:rsidR="000443B3" w:rsidRDefault="000443B3" w:rsidP="000443B3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uk-UA"/>
        </w:rPr>
      </w:pPr>
    </w:p>
    <w:p w14:paraId="31719766" w14:textId="77777777" w:rsidR="000443B3" w:rsidRDefault="000443B3" w:rsidP="000443B3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8"/>
          <w:lang w:val="uk-UA"/>
        </w:rPr>
      </w:pPr>
      <w:r>
        <w:rPr>
          <w:rFonts w:ascii="Times New Roman" w:hAnsi="Times New Roman" w:cs="Times New Roman"/>
          <w:b/>
          <w:sz w:val="28"/>
        </w:rPr>
        <w:t>Лабораторна робота №</w:t>
      </w:r>
      <w:r>
        <w:rPr>
          <w:rFonts w:ascii="Times New Roman" w:hAnsi="Times New Roman" w:cs="Times New Roman"/>
          <w:b/>
          <w:sz w:val="28"/>
          <w:lang w:val="uk-UA"/>
        </w:rPr>
        <w:t>2</w:t>
      </w:r>
    </w:p>
    <w:p w14:paraId="6DC9FB92" w14:textId="77777777" w:rsidR="000443B3" w:rsidRDefault="000443B3" w:rsidP="000443B3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8"/>
          <w:lang w:val="uk-UA"/>
        </w:rPr>
      </w:pPr>
      <w:r>
        <w:rPr>
          <w:rFonts w:ascii="Times New Roman" w:hAnsi="Times New Roman" w:cs="Times New Roman"/>
          <w:b/>
          <w:sz w:val="28"/>
        </w:rPr>
        <w:br/>
        <w:t>з дисципліни «</w:t>
      </w:r>
      <w:r>
        <w:rPr>
          <w:rFonts w:ascii="Times New Roman" w:hAnsi="Times New Roman" w:cs="Times New Roman"/>
          <w:b/>
          <w:sz w:val="28"/>
          <w:lang w:val="uk-UA"/>
        </w:rPr>
        <w:t>Комп’ютерна графіка</w:t>
      </w:r>
      <w:r>
        <w:rPr>
          <w:rFonts w:ascii="Times New Roman" w:hAnsi="Times New Roman" w:cs="Times New Roman"/>
          <w:b/>
          <w:caps/>
          <w:sz w:val="28"/>
        </w:rPr>
        <w:t>»</w:t>
      </w:r>
    </w:p>
    <w:p w14:paraId="78C4EFDF" w14:textId="77777777" w:rsidR="000443B3" w:rsidRDefault="000443B3" w:rsidP="000443B3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8"/>
        </w:rPr>
      </w:pPr>
    </w:p>
    <w:p w14:paraId="36332424" w14:textId="665BF387" w:rsidR="000443B3" w:rsidRPr="00407853" w:rsidRDefault="000443B3" w:rsidP="000443B3">
      <w:pPr>
        <w:keepNext/>
        <w:keepLines/>
        <w:shd w:val="clear" w:color="auto" w:fill="FFFFFF"/>
        <w:spacing w:line="240" w:lineRule="auto"/>
        <w:contextualSpacing/>
        <w:jc w:val="center"/>
        <w:outlineLvl w:val="1"/>
        <w:rPr>
          <w:rFonts w:ascii="Times New Roman" w:eastAsia="Calibri" w:hAnsi="Times New Roman" w:cs="Times New Roman"/>
          <w:b/>
          <w:color w:val="3A3A3A"/>
          <w:sz w:val="28"/>
          <w:szCs w:val="26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lang w:val="uk-UA" w:eastAsia="ru-RU"/>
        </w:rPr>
        <w:t>на тему:</w:t>
      </w:r>
      <w:r>
        <w:rPr>
          <w:rFonts w:ascii="Times New Roman" w:eastAsia="Times New Roman" w:hAnsi="Times New Roman" w:cs="Times New Roman"/>
          <w:bCs/>
          <w:sz w:val="28"/>
          <w:lang w:val="uk-UA" w:eastAsia="ru-RU"/>
        </w:rPr>
        <w:t xml:space="preserve"> </w:t>
      </w:r>
      <w:r w:rsidRPr="00407853">
        <w:rPr>
          <w:rFonts w:ascii="Times New Roman" w:eastAsia="Times New Roman" w:hAnsi="Times New Roman" w:cs="Times New Roman"/>
          <w:b/>
          <w:sz w:val="28"/>
          <w:lang w:val="uk-UA" w:eastAsia="ru-RU"/>
        </w:rPr>
        <w:t>«Системи координат та афінні перетворення.»</w:t>
      </w:r>
    </w:p>
    <w:p w14:paraId="62FE42BB" w14:textId="77777777" w:rsidR="000443B3" w:rsidRDefault="000443B3" w:rsidP="000443B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lang w:val="uk-UA"/>
        </w:rPr>
      </w:pPr>
    </w:p>
    <w:p w14:paraId="4F52EEFA" w14:textId="77777777" w:rsidR="000443B3" w:rsidRDefault="000443B3" w:rsidP="000443B3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hAnsi="Times New Roman" w:cs="Times New Roman"/>
          <w:color w:val="FF0000"/>
          <w:sz w:val="28"/>
        </w:rPr>
      </w:pPr>
    </w:p>
    <w:p w14:paraId="3BA6CE01" w14:textId="77777777" w:rsidR="000443B3" w:rsidRDefault="000443B3" w:rsidP="000443B3">
      <w:pPr>
        <w:widowControl w:val="0"/>
        <w:tabs>
          <w:tab w:val="left" w:pos="7056"/>
        </w:tabs>
        <w:spacing w:after="0" w:line="240" w:lineRule="auto"/>
        <w:rPr>
          <w:rFonts w:ascii="Times New Roman" w:hAnsi="Times New Roman" w:cs="Times New Roman"/>
          <w:sz w:val="28"/>
        </w:rPr>
      </w:pPr>
    </w:p>
    <w:p w14:paraId="0939C665" w14:textId="77777777" w:rsidR="000443B3" w:rsidRDefault="000443B3" w:rsidP="000443B3">
      <w:pPr>
        <w:widowControl w:val="0"/>
        <w:tabs>
          <w:tab w:val="left" w:pos="7056"/>
        </w:tabs>
        <w:spacing w:after="0" w:line="240" w:lineRule="auto"/>
        <w:rPr>
          <w:rFonts w:ascii="Times New Roman" w:hAnsi="Times New Roman" w:cs="Times New Roman"/>
          <w:sz w:val="28"/>
        </w:rPr>
      </w:pPr>
    </w:p>
    <w:p w14:paraId="087CD5DB" w14:textId="77777777" w:rsidR="000443B3" w:rsidRDefault="000443B3" w:rsidP="000443B3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hAnsi="Times New Roman" w:cs="Times New Roman"/>
          <w:sz w:val="28"/>
        </w:rPr>
      </w:pPr>
    </w:p>
    <w:p w14:paraId="3824D8C6" w14:textId="77777777" w:rsidR="000443B3" w:rsidRDefault="000443B3" w:rsidP="000443B3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hAnsi="Times New Roman" w:cs="Times New Roman"/>
          <w:sz w:val="28"/>
          <w:lang w:val="uk-UA"/>
        </w:rPr>
      </w:pPr>
    </w:p>
    <w:p w14:paraId="789CEFD4" w14:textId="77777777" w:rsidR="000443B3" w:rsidRDefault="000443B3" w:rsidP="000443B3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hAnsi="Times New Roman" w:cs="Times New Roman"/>
          <w:sz w:val="28"/>
          <w:lang w:val="uk-UA"/>
        </w:rPr>
      </w:pPr>
    </w:p>
    <w:p w14:paraId="37A9984B" w14:textId="77777777" w:rsidR="000443B3" w:rsidRDefault="000443B3" w:rsidP="000443B3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hAnsi="Times New Roman" w:cs="Times New Roman"/>
          <w:sz w:val="28"/>
          <w:lang w:val="uk-UA"/>
        </w:rPr>
      </w:pPr>
    </w:p>
    <w:p w14:paraId="00444DE4" w14:textId="77777777" w:rsidR="000443B3" w:rsidRDefault="000443B3" w:rsidP="000443B3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hAnsi="Times New Roman" w:cs="Times New Roman"/>
          <w:sz w:val="28"/>
          <w:lang w:val="uk-UA"/>
        </w:rPr>
      </w:pPr>
    </w:p>
    <w:p w14:paraId="576CD2BB" w14:textId="77777777" w:rsidR="000443B3" w:rsidRDefault="000443B3" w:rsidP="000443B3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hAnsi="Times New Roman" w:cs="Times New Roman"/>
          <w:sz w:val="28"/>
          <w:lang w:val="uk-UA"/>
        </w:rPr>
      </w:pPr>
    </w:p>
    <w:p w14:paraId="04DD44E7" w14:textId="77777777" w:rsidR="000443B3" w:rsidRDefault="000443B3" w:rsidP="000443B3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hAnsi="Times New Roman" w:cs="Times New Roman"/>
          <w:sz w:val="28"/>
          <w:lang w:val="uk-UA"/>
        </w:rPr>
      </w:pPr>
    </w:p>
    <w:p w14:paraId="37A9022C" w14:textId="77777777" w:rsidR="000443B3" w:rsidRDefault="000443B3" w:rsidP="000443B3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hAnsi="Times New Roman" w:cs="Times New Roman"/>
          <w:sz w:val="28"/>
          <w:lang w:val="uk-UA"/>
        </w:rPr>
      </w:pPr>
    </w:p>
    <w:p w14:paraId="69C52AEC" w14:textId="433DC132" w:rsidR="000443B3" w:rsidRDefault="000443B3" w:rsidP="000443B3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right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Викона</w:t>
      </w:r>
      <w:r>
        <w:rPr>
          <w:rFonts w:ascii="Times New Roman" w:hAnsi="Times New Roman" w:cs="Times New Roman"/>
          <w:sz w:val="28"/>
          <w:lang w:val="uk-UA"/>
        </w:rPr>
        <w:t>в</w:t>
      </w:r>
      <w:r>
        <w:rPr>
          <w:rFonts w:ascii="Times New Roman" w:hAnsi="Times New Roman" w:cs="Times New Roman"/>
          <w:sz w:val="28"/>
        </w:rPr>
        <w:t>: студент гр.</w:t>
      </w:r>
      <w:r>
        <w:rPr>
          <w:rFonts w:ascii="Times New Roman" w:hAnsi="Times New Roman" w:cs="Times New Roman"/>
          <w:sz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</w:rPr>
        <w:t>ПЗ2011</w:t>
      </w:r>
    </w:p>
    <w:p w14:paraId="4C0C90E0" w14:textId="257AA0E7" w:rsidR="000443B3" w:rsidRDefault="000443B3" w:rsidP="000443B3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right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tab/>
      </w:r>
      <w:r>
        <w:rPr>
          <w:rFonts w:ascii="Times New Roman" w:hAnsi="Times New Roman" w:cs="Times New Roman"/>
          <w:sz w:val="28"/>
          <w:lang w:val="uk-UA"/>
        </w:rPr>
        <w:tab/>
      </w:r>
      <w:r>
        <w:rPr>
          <w:rFonts w:ascii="Times New Roman" w:hAnsi="Times New Roman" w:cs="Times New Roman"/>
          <w:sz w:val="28"/>
          <w:lang w:val="uk-UA"/>
        </w:rPr>
        <w:tab/>
      </w:r>
      <w:r>
        <w:rPr>
          <w:rFonts w:ascii="Times New Roman" w:hAnsi="Times New Roman" w:cs="Times New Roman"/>
          <w:sz w:val="28"/>
          <w:lang w:val="uk-UA"/>
        </w:rPr>
        <w:tab/>
      </w:r>
      <w:r>
        <w:rPr>
          <w:rFonts w:ascii="Times New Roman" w:hAnsi="Times New Roman" w:cs="Times New Roman"/>
          <w:sz w:val="28"/>
          <w:lang w:val="uk-UA"/>
        </w:rPr>
        <w:tab/>
      </w:r>
      <w:r w:rsidR="0062481D">
        <w:rPr>
          <w:rFonts w:ascii="Times New Roman" w:hAnsi="Times New Roman" w:cs="Times New Roman"/>
          <w:sz w:val="28"/>
          <w:lang w:val="uk-UA"/>
        </w:rPr>
        <w:t>Кулик С. В.</w:t>
      </w:r>
    </w:p>
    <w:p w14:paraId="191EC5DB" w14:textId="5625698C" w:rsidR="000443B3" w:rsidRDefault="000443B3" w:rsidP="000443B3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right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tab/>
      </w:r>
      <w:r>
        <w:rPr>
          <w:rFonts w:ascii="Times New Roman" w:hAnsi="Times New Roman" w:cs="Times New Roman"/>
          <w:sz w:val="28"/>
          <w:lang w:val="uk-UA"/>
        </w:rPr>
        <w:tab/>
      </w:r>
      <w:r>
        <w:rPr>
          <w:rFonts w:ascii="Times New Roman" w:hAnsi="Times New Roman" w:cs="Times New Roman"/>
          <w:sz w:val="28"/>
          <w:lang w:val="uk-UA"/>
        </w:rPr>
        <w:tab/>
      </w:r>
      <w:r>
        <w:rPr>
          <w:rFonts w:ascii="Times New Roman" w:hAnsi="Times New Roman" w:cs="Times New Roman"/>
          <w:sz w:val="28"/>
          <w:lang w:val="uk-UA"/>
        </w:rPr>
        <w:tab/>
      </w:r>
      <w:r>
        <w:rPr>
          <w:rFonts w:ascii="Times New Roman" w:hAnsi="Times New Roman" w:cs="Times New Roman"/>
          <w:sz w:val="28"/>
          <w:lang w:val="uk-UA"/>
        </w:rPr>
        <w:tab/>
      </w:r>
      <w:r>
        <w:rPr>
          <w:rFonts w:ascii="Times New Roman" w:hAnsi="Times New Roman" w:cs="Times New Roman"/>
          <w:sz w:val="28"/>
        </w:rPr>
        <w:t>Прийня</w:t>
      </w:r>
      <w:r>
        <w:rPr>
          <w:rFonts w:ascii="Times New Roman" w:hAnsi="Times New Roman" w:cs="Times New Roman"/>
          <w:sz w:val="28"/>
          <w:lang w:val="uk-UA"/>
        </w:rPr>
        <w:t>ла</w:t>
      </w:r>
      <w:r>
        <w:rPr>
          <w:rFonts w:ascii="Times New Roman" w:hAnsi="Times New Roman" w:cs="Times New Roman"/>
          <w:sz w:val="28"/>
        </w:rPr>
        <w:t>:</w:t>
      </w:r>
      <w:r>
        <w:rPr>
          <w:rFonts w:ascii="Times New Roman" w:hAnsi="Times New Roman" w:cs="Times New Roman"/>
          <w:sz w:val="28"/>
          <w:lang w:val="uk-UA"/>
        </w:rPr>
        <w:t xml:space="preserve"> Шаповал І. В.</w:t>
      </w:r>
      <w:r>
        <w:rPr>
          <w:rFonts w:ascii="Times New Roman" w:hAnsi="Times New Roman" w:cs="Times New Roman"/>
          <w:sz w:val="28"/>
          <w:lang w:val="uk-UA"/>
        </w:rPr>
        <w:t xml:space="preserve"> </w:t>
      </w:r>
    </w:p>
    <w:p w14:paraId="4C992C4A" w14:textId="77777777" w:rsidR="000443B3" w:rsidRDefault="000443B3" w:rsidP="000443B3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  .</w:t>
      </w:r>
    </w:p>
    <w:p w14:paraId="2B44E288" w14:textId="77777777" w:rsidR="000443B3" w:rsidRDefault="000443B3" w:rsidP="000443B3">
      <w:pPr>
        <w:spacing w:before="240" w:after="160" w:line="240" w:lineRule="auto"/>
        <w:rPr>
          <w:rFonts w:ascii="Times New Roman" w:hAnsi="Times New Roman" w:cs="Times New Roman"/>
          <w:b/>
          <w:sz w:val="24"/>
          <w:szCs w:val="24"/>
          <w:lang w:val="uk-UA"/>
        </w:rPr>
      </w:pPr>
    </w:p>
    <w:p w14:paraId="0CB35878" w14:textId="77777777" w:rsidR="000443B3" w:rsidRDefault="000443B3" w:rsidP="000443B3">
      <w:pPr>
        <w:spacing w:before="240" w:after="160" w:line="240" w:lineRule="auto"/>
        <w:rPr>
          <w:rFonts w:ascii="Times New Roman" w:hAnsi="Times New Roman" w:cs="Times New Roman"/>
          <w:b/>
          <w:sz w:val="24"/>
          <w:szCs w:val="24"/>
          <w:lang w:val="uk-UA"/>
        </w:rPr>
      </w:pPr>
    </w:p>
    <w:p w14:paraId="5755BDFF" w14:textId="77777777" w:rsidR="000443B3" w:rsidRDefault="000443B3" w:rsidP="000443B3">
      <w:pPr>
        <w:spacing w:before="240" w:after="160" w:line="240" w:lineRule="auto"/>
        <w:rPr>
          <w:rFonts w:ascii="Times New Roman" w:hAnsi="Times New Roman" w:cs="Times New Roman"/>
          <w:b/>
          <w:sz w:val="24"/>
          <w:szCs w:val="24"/>
          <w:lang w:val="uk-UA"/>
        </w:rPr>
      </w:pPr>
    </w:p>
    <w:p w14:paraId="0F66C7A4" w14:textId="77777777" w:rsidR="000443B3" w:rsidRDefault="000443B3" w:rsidP="000443B3">
      <w:pPr>
        <w:spacing w:before="240" w:after="160" w:line="240" w:lineRule="auto"/>
        <w:rPr>
          <w:rFonts w:ascii="Times New Roman" w:hAnsi="Times New Roman" w:cs="Times New Roman"/>
          <w:b/>
          <w:sz w:val="24"/>
          <w:szCs w:val="24"/>
          <w:lang w:val="uk-UA"/>
        </w:rPr>
      </w:pPr>
    </w:p>
    <w:p w14:paraId="7505968C" w14:textId="77777777" w:rsidR="000443B3" w:rsidRDefault="000443B3" w:rsidP="000443B3">
      <w:pPr>
        <w:spacing w:before="240" w:after="160" w:line="240" w:lineRule="auto"/>
        <w:rPr>
          <w:rFonts w:ascii="Times New Roman" w:hAnsi="Times New Roman" w:cs="Times New Roman"/>
          <w:b/>
          <w:sz w:val="24"/>
          <w:szCs w:val="24"/>
          <w:lang w:val="uk-UA"/>
        </w:rPr>
      </w:pPr>
    </w:p>
    <w:p w14:paraId="726D6CFF" w14:textId="77777777" w:rsidR="000443B3" w:rsidRDefault="000443B3" w:rsidP="000443B3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240" w:after="160" w:line="256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</w:rPr>
        <w:t>Дніпро, 202</w:t>
      </w:r>
      <w:r>
        <w:rPr>
          <w:rFonts w:ascii="Times New Roman" w:hAnsi="Times New Roman" w:cs="Times New Roman"/>
          <w:sz w:val="28"/>
          <w:szCs w:val="28"/>
          <w:lang w:val="uk-UA"/>
        </w:rPr>
        <w:t>2</w:t>
      </w:r>
    </w:p>
    <w:p w14:paraId="4D01F4BE" w14:textId="77777777" w:rsidR="00C723B1" w:rsidRDefault="00C723B1" w:rsidP="004803B3">
      <w:pPr>
        <w:spacing w:before="240" w:after="40" w:line="240" w:lineRule="auto"/>
        <w:ind w:firstLine="567"/>
        <w:rPr>
          <w:rFonts w:ascii="Times New Roman" w:hAnsi="Times New Roman" w:cs="Times New Roman"/>
          <w:b/>
          <w:sz w:val="24"/>
          <w:szCs w:val="24"/>
          <w:lang w:val="uk-UA"/>
        </w:rPr>
      </w:pPr>
      <w:r>
        <w:rPr>
          <w:rFonts w:ascii="Times New Roman" w:hAnsi="Times New Roman" w:cs="Times New Roman"/>
          <w:b/>
          <w:sz w:val="24"/>
          <w:szCs w:val="24"/>
          <w:lang w:val="uk-UA"/>
        </w:rPr>
        <w:lastRenderedPageBreak/>
        <w:t xml:space="preserve">Тема: </w: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Системи координат та афінні перетворення. </w:t>
      </w:r>
    </w:p>
    <w:p w14:paraId="6AFB6174" w14:textId="77CCB532" w:rsidR="000443B3" w:rsidRDefault="00C723B1" w:rsidP="004803B3">
      <w:pPr>
        <w:spacing w:before="40" w:after="40" w:line="240" w:lineRule="auto"/>
        <w:ind w:firstLine="567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b/>
          <w:sz w:val="24"/>
          <w:szCs w:val="24"/>
          <w:lang w:val="uk-UA"/>
        </w:rPr>
        <w:t xml:space="preserve">Мета: </w:t>
      </w:r>
      <w:r>
        <w:rPr>
          <w:rFonts w:ascii="Times New Roman" w:hAnsi="Times New Roman" w:cs="Times New Roman"/>
          <w:sz w:val="24"/>
          <w:szCs w:val="24"/>
          <w:lang w:val="uk-UA"/>
        </w:rPr>
        <w:t>Отримати навички використання афінних перетворень. Вивчити графічні можливості середи, в якій створювалась програма.</w:t>
      </w:r>
    </w:p>
    <w:p w14:paraId="03502512" w14:textId="15BD0AA0" w:rsidR="004803B3" w:rsidRDefault="00177601" w:rsidP="004803B3">
      <w:pPr>
        <w:spacing w:before="40" w:after="40" w:line="240" w:lineRule="auto"/>
        <w:ind w:firstLine="567"/>
        <w:rPr>
          <w:rFonts w:ascii="Times New Roman" w:hAnsi="Times New Roman" w:cs="Times New Roman"/>
          <w:b/>
          <w:sz w:val="24"/>
          <w:szCs w:val="24"/>
          <w:lang w:val="uk-UA"/>
        </w:rPr>
      </w:pPr>
      <w:r>
        <w:rPr>
          <w:rFonts w:ascii="Times New Roman" w:hAnsi="Times New Roman" w:cs="Times New Roman"/>
          <w:b/>
          <w:sz w:val="24"/>
          <w:szCs w:val="24"/>
          <w:lang w:val="uk-UA"/>
        </w:rPr>
        <w:t>Завдання</w:t>
      </w:r>
    </w:p>
    <w:p w14:paraId="127CC53D" w14:textId="77777777" w:rsidR="00177601" w:rsidRDefault="00177601" w:rsidP="00177601">
      <w:pPr>
        <w:spacing w:line="240" w:lineRule="auto"/>
        <w:ind w:firstLine="567"/>
        <w:contextualSpacing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t xml:space="preserve">У середовищі розробки Builder З++ розробити об'єктно-орієнтовану програму для виконання операцій перетворення над графічними об'єктами на площині. </w:t>
      </w:r>
    </w:p>
    <w:p w14:paraId="57A780D6" w14:textId="77777777" w:rsidR="00177601" w:rsidRDefault="00177601" w:rsidP="00177601">
      <w:pPr>
        <w:spacing w:line="240" w:lineRule="auto"/>
        <w:ind w:firstLine="567"/>
        <w:contextualSpacing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t xml:space="preserve">Вимоги до програми: </w:t>
      </w:r>
    </w:p>
    <w:p w14:paraId="50067D1D" w14:textId="77777777" w:rsidR="00177601" w:rsidRDefault="00177601" w:rsidP="00177601">
      <w:pPr>
        <w:spacing w:line="240" w:lineRule="auto"/>
        <w:ind w:firstLine="567"/>
        <w:contextualSpacing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t>- графічний об'єкт є ієрархією графічних об'єктів;</w:t>
      </w:r>
    </w:p>
    <w:p w14:paraId="23FAA68A" w14:textId="77777777" w:rsidR="00177601" w:rsidRDefault="00177601" w:rsidP="00177601">
      <w:pPr>
        <w:spacing w:line="240" w:lineRule="auto"/>
        <w:ind w:firstLine="567"/>
        <w:contextualSpacing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t xml:space="preserve">- користувач може обирати яка фігура буде змінюватися; </w:t>
      </w:r>
    </w:p>
    <w:p w14:paraId="61D3D047" w14:textId="77777777" w:rsidR="00177601" w:rsidRDefault="00177601" w:rsidP="00177601">
      <w:pPr>
        <w:spacing w:line="240" w:lineRule="auto"/>
        <w:ind w:firstLine="567"/>
        <w:contextualSpacing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t xml:space="preserve">- перетворення повинні виконуватися над початковим об'єктом і його складовими, які задає користувач; </w:t>
      </w:r>
    </w:p>
    <w:p w14:paraId="15EA0CF6" w14:textId="77777777" w:rsidR="00177601" w:rsidRDefault="00177601" w:rsidP="00177601">
      <w:pPr>
        <w:spacing w:line="240" w:lineRule="auto"/>
        <w:ind w:firstLine="567"/>
        <w:contextualSpacing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t xml:space="preserve">- перетворення повинні виконуватися відносно точки, розташування якої задає користувач; </w:t>
      </w:r>
    </w:p>
    <w:p w14:paraId="4EFFF2B0" w14:textId="77777777" w:rsidR="00177601" w:rsidRDefault="00177601" w:rsidP="00177601">
      <w:pPr>
        <w:spacing w:line="240" w:lineRule="auto"/>
        <w:ind w:firstLine="567"/>
        <w:contextualSpacing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t>- перетворення, які може робити користувач:</w:t>
      </w:r>
    </w:p>
    <w:p w14:paraId="4C0E220E" w14:textId="77777777" w:rsidR="00177601" w:rsidRDefault="00177601" w:rsidP="00177601">
      <w:pPr>
        <w:spacing w:line="240" w:lineRule="auto"/>
        <w:ind w:firstLine="567"/>
        <w:contextualSpacing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tab/>
        <w:t>а) пересувати об’єкт вверх, вниз, вліво та вправо;</w:t>
      </w:r>
    </w:p>
    <w:p w14:paraId="553D3DF0" w14:textId="77777777" w:rsidR="00177601" w:rsidRDefault="00177601" w:rsidP="00177601">
      <w:pPr>
        <w:spacing w:line="240" w:lineRule="auto"/>
        <w:ind w:firstLine="567"/>
        <w:contextualSpacing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tab/>
        <w:t>б) повертати об’єкт за часовою стрілкою або проти відносно обраної точки;</w:t>
      </w:r>
    </w:p>
    <w:p w14:paraId="3588321A" w14:textId="25191016" w:rsidR="00DA1424" w:rsidRDefault="00177601" w:rsidP="001B549A">
      <w:pPr>
        <w:spacing w:line="240" w:lineRule="auto"/>
        <w:ind w:firstLine="567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tab/>
        <w:t xml:space="preserve">в) змінювати масштаб об’єкта по осі Х або осі </w:t>
      </w:r>
      <w:r w:rsidR="005E0341">
        <w:rPr>
          <w:rFonts w:ascii="Times New Roman" w:hAnsi="Times New Roman" w:cs="Times New Roman"/>
          <w:sz w:val="24"/>
          <w:szCs w:val="24"/>
          <w:lang w:val="en-US"/>
        </w:rPr>
        <w:t>Y</w: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 відносно обраної точки;</w:t>
      </w:r>
    </w:p>
    <w:p w14:paraId="4D8AE246" w14:textId="01FC139E" w:rsidR="001B549A" w:rsidRPr="001B549A" w:rsidRDefault="001B549A" w:rsidP="001B549A">
      <w:pPr>
        <w:spacing w:line="240" w:lineRule="auto"/>
        <w:ind w:firstLine="567"/>
        <w:contextualSpacing/>
        <w:rPr>
          <w:rFonts w:ascii="Times New Roman" w:hAnsi="Times New Roman" w:cs="Times New Roman"/>
          <w:b/>
          <w:bCs/>
          <w:sz w:val="24"/>
          <w:szCs w:val="24"/>
          <w:lang w:val="uk-UA"/>
        </w:rPr>
      </w:pPr>
      <w:r w:rsidRPr="001B549A">
        <w:rPr>
          <w:rFonts w:ascii="Times New Roman" w:hAnsi="Times New Roman" w:cs="Times New Roman"/>
          <w:b/>
          <w:bCs/>
          <w:sz w:val="24"/>
          <w:szCs w:val="24"/>
          <w:lang w:val="uk-UA"/>
        </w:rPr>
        <w:t>Індивідуальне завдання</w:t>
      </w:r>
    </w:p>
    <w:p w14:paraId="3E894900" w14:textId="2FBCA770" w:rsidR="001B549A" w:rsidRDefault="001B549A" w:rsidP="00C639A9">
      <w:pPr>
        <w:spacing w:after="120" w:line="240" w:lineRule="auto"/>
        <w:ind w:firstLine="567"/>
        <w:contextualSpacing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t>Фігура «Будинок»</w:t>
      </w:r>
      <w:r w:rsidR="001D39AB">
        <w:rPr>
          <w:rFonts w:ascii="Times New Roman" w:hAnsi="Times New Roman" w:cs="Times New Roman"/>
          <w:sz w:val="24"/>
          <w:szCs w:val="24"/>
          <w:lang w:val="uk-UA"/>
        </w:rPr>
        <w:t>, яка складається з:</w:t>
      </w:r>
    </w:p>
    <w:p w14:paraId="73702F1A" w14:textId="4119D710" w:rsidR="001D39AB" w:rsidRDefault="00BB4901" w:rsidP="00C639A9">
      <w:pPr>
        <w:pStyle w:val="a3"/>
        <w:numPr>
          <w:ilvl w:val="0"/>
          <w:numId w:val="2"/>
        </w:numPr>
        <w:spacing w:after="120" w:line="240" w:lineRule="auto"/>
        <w:ind w:left="851" w:hanging="284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t>Даху;</w:t>
      </w:r>
    </w:p>
    <w:p w14:paraId="175C67B1" w14:textId="0A71FF56" w:rsidR="00BB4901" w:rsidRDefault="00BB4901" w:rsidP="00C639A9">
      <w:pPr>
        <w:pStyle w:val="a3"/>
        <w:numPr>
          <w:ilvl w:val="0"/>
          <w:numId w:val="2"/>
        </w:numPr>
        <w:spacing w:after="120" w:line="240" w:lineRule="auto"/>
        <w:ind w:left="851" w:hanging="284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t>Стін</w:t>
      </w:r>
    </w:p>
    <w:p w14:paraId="525D2D6E" w14:textId="39201209" w:rsidR="00BB4901" w:rsidRDefault="00BB4901" w:rsidP="00C639A9">
      <w:pPr>
        <w:pStyle w:val="a3"/>
        <w:numPr>
          <w:ilvl w:val="0"/>
          <w:numId w:val="2"/>
        </w:numPr>
        <w:spacing w:after="120" w:line="240" w:lineRule="auto"/>
        <w:ind w:left="851" w:hanging="284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t>Вікон</w:t>
      </w:r>
    </w:p>
    <w:p w14:paraId="67B41DC4" w14:textId="3D93C63B" w:rsidR="00BB4901" w:rsidRPr="0067623B" w:rsidRDefault="00BB4901" w:rsidP="0067623B">
      <w:pPr>
        <w:pStyle w:val="a3"/>
        <w:numPr>
          <w:ilvl w:val="0"/>
          <w:numId w:val="2"/>
        </w:numPr>
        <w:spacing w:after="120" w:line="240" w:lineRule="auto"/>
        <w:ind w:left="851" w:hanging="284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t>Дверей</w:t>
      </w:r>
    </w:p>
    <w:p w14:paraId="29F64066" w14:textId="692888A4" w:rsidR="00367326" w:rsidRDefault="00367326" w:rsidP="0067623B">
      <w:pPr>
        <w:spacing w:after="360" w:line="240" w:lineRule="auto"/>
        <w:ind w:firstLine="567"/>
        <w:contextualSpacing/>
        <w:rPr>
          <w:rFonts w:ascii="Times New Roman" w:hAnsi="Times New Roman" w:cs="Times New Roman"/>
          <w:b/>
          <w:sz w:val="24"/>
          <w:szCs w:val="24"/>
          <w:lang w:val="uk-UA"/>
        </w:rPr>
      </w:pPr>
      <w:r>
        <w:rPr>
          <w:rFonts w:ascii="Times New Roman" w:hAnsi="Times New Roman" w:cs="Times New Roman"/>
          <w:b/>
          <w:sz w:val="24"/>
          <w:szCs w:val="24"/>
          <w:lang w:val="uk-UA"/>
        </w:rPr>
        <w:t>Структура графічного об’єкту (у вигляді дерева)</w:t>
      </w:r>
    </w:p>
    <w:p w14:paraId="530EF928" w14:textId="77777777" w:rsidR="0067623B" w:rsidRDefault="0067623B" w:rsidP="0067623B">
      <w:pPr>
        <w:spacing w:after="360" w:line="240" w:lineRule="auto"/>
        <w:ind w:firstLine="567"/>
        <w:contextualSpacing/>
        <w:rPr>
          <w:rFonts w:ascii="Times New Roman" w:hAnsi="Times New Roman" w:cs="Times New Roman"/>
          <w:b/>
          <w:sz w:val="24"/>
          <w:szCs w:val="24"/>
          <w:lang w:val="uk-UA"/>
        </w:rPr>
      </w:pPr>
    </w:p>
    <w:p w14:paraId="6CE12132" w14:textId="3FD6CAE7" w:rsidR="00367326" w:rsidRDefault="0067623B" w:rsidP="0067623B">
      <w:pPr>
        <w:spacing w:after="160" w:line="240" w:lineRule="auto"/>
        <w:ind w:firstLine="567"/>
        <w:contextualSpacing/>
        <w:jc w:val="center"/>
        <w:rPr>
          <w:rFonts w:ascii="Times New Roman" w:hAnsi="Times New Roman" w:cs="Times New Roman"/>
          <w:b/>
          <w:sz w:val="24"/>
          <w:szCs w:val="24"/>
          <w:lang w:val="uk-UA"/>
        </w:rPr>
      </w:pPr>
      <w:r w:rsidRPr="0067623B">
        <w:rPr>
          <w:rFonts w:ascii="Times New Roman" w:hAnsi="Times New Roman" w:cs="Times New Roman"/>
          <w:b/>
          <w:noProof/>
          <w:sz w:val="24"/>
          <w:szCs w:val="24"/>
          <w:lang w:val="uk-UA"/>
        </w:rPr>
        <w:drawing>
          <wp:inline distT="0" distB="0" distL="0" distR="0" wp14:anchorId="31B9D3FE" wp14:editId="76B55F7F">
            <wp:extent cx="3817646" cy="4417621"/>
            <wp:effectExtent l="0" t="0" r="0" b="254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2232" cy="44344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910458" w14:textId="5824D47E" w:rsidR="00977420" w:rsidRDefault="009650EB" w:rsidP="00367326">
      <w:pPr>
        <w:pStyle w:val="a3"/>
        <w:spacing w:line="240" w:lineRule="auto"/>
        <w:ind w:left="0" w:firstLine="567"/>
        <w:rPr>
          <w:rFonts w:ascii="Times New Roman" w:hAnsi="Times New Roman" w:cs="Times New Roman"/>
          <w:b/>
          <w:bCs/>
          <w:sz w:val="24"/>
          <w:szCs w:val="24"/>
          <w:lang w:val="uk-UA"/>
        </w:rPr>
      </w:pPr>
      <w:r>
        <w:rPr>
          <w:rFonts w:ascii="Times New Roman" w:hAnsi="Times New Roman" w:cs="Times New Roman"/>
          <w:b/>
          <w:bCs/>
          <w:sz w:val="24"/>
          <w:szCs w:val="24"/>
          <w:lang w:val="uk-UA"/>
        </w:rPr>
        <w:lastRenderedPageBreak/>
        <w:t>Операції перетворення графічних об’єктів</w:t>
      </w:r>
      <w:r w:rsidR="00D55410">
        <w:rPr>
          <w:rFonts w:ascii="Times New Roman" w:hAnsi="Times New Roman" w:cs="Times New Roman"/>
          <w:b/>
          <w:bCs/>
          <w:sz w:val="24"/>
          <w:szCs w:val="24"/>
          <w:lang w:val="uk-UA"/>
        </w:rPr>
        <w:t xml:space="preserve"> на площині у матричному вигляді</w:t>
      </w:r>
    </w:p>
    <w:p w14:paraId="3A36FF52" w14:textId="36E00DB2" w:rsidR="00D55410" w:rsidRDefault="00D55410" w:rsidP="00D55410">
      <w:pPr>
        <w:spacing w:after="160" w:line="240" w:lineRule="auto"/>
        <w:ind w:firstLine="567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sz w:val="24"/>
          <w:szCs w:val="24"/>
          <w:lang w:val="uk-UA" w:eastAsia="ru-RU"/>
        </w:rPr>
        <w:t>Матриця переміщення</w:t>
      </w:r>
      <w:r>
        <w:rPr>
          <w:rFonts w:ascii="Times New Roman" w:hAnsi="Times New Roman" w:cs="Times New Roman"/>
          <w:sz w:val="24"/>
          <w:szCs w:val="24"/>
          <w:lang w:val="uk-UA" w:eastAsia="ru-RU"/>
        </w:rPr>
        <w:t xml:space="preserve">: </w:t>
      </w:r>
    </w:p>
    <w:p w14:paraId="6AEDC43A" w14:textId="77777777" w:rsidR="00D55410" w:rsidRDefault="00D55410" w:rsidP="00D55410">
      <w:pPr>
        <w:spacing w:before="240" w:after="0" w:line="256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uk-UA" w:eastAsia="ru-RU"/>
        </w:rPr>
      </w:pPr>
      <w:r>
        <w:rPr>
          <w:rFonts w:ascii="Times New Roman" w:hAnsi="Times New Roman" w:cs="Times New Roman"/>
          <w:sz w:val="24"/>
          <w:szCs w:val="24"/>
          <w:lang w:val="uk-UA" w:eastAsia="ru-RU"/>
        </w:rPr>
        <w:object w:dxaOrig="4275" w:dyaOrig="1275" w14:anchorId="6B03050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8" type="#_x0000_t75" style="width:213.75pt;height:63.75pt" o:ole="">
            <v:imagedata r:id="rId7" o:title=""/>
          </v:shape>
          <o:OLEObject Type="Embed" ProgID="Equation.DSMT4" ShapeID="_x0000_i1078" DrawAspect="Content" ObjectID="_1714846125" r:id="rId8"/>
        </w:object>
      </w:r>
    </w:p>
    <w:p w14:paraId="3E8DE44D" w14:textId="619194B4" w:rsidR="00D55410" w:rsidRDefault="00D55410" w:rsidP="00D55410">
      <w:pPr>
        <w:spacing w:before="240" w:after="0" w:line="256" w:lineRule="auto"/>
        <w:ind w:firstLine="567"/>
        <w:rPr>
          <w:rFonts w:ascii="Times New Roman" w:hAnsi="Times New Roman" w:cs="Times New Roman"/>
          <w:sz w:val="24"/>
          <w:szCs w:val="24"/>
          <w:lang w:val="uk-UA" w:eastAsia="ru-RU"/>
        </w:rPr>
      </w:pPr>
      <w:r>
        <w:rPr>
          <w:rFonts w:ascii="Times New Roman" w:hAnsi="Times New Roman" w:cs="Times New Roman"/>
          <w:sz w:val="24"/>
          <w:szCs w:val="24"/>
          <w:lang w:val="uk-UA" w:eastAsia="ru-RU"/>
        </w:rPr>
        <w:t>Матриця масштабуванн</w:t>
      </w:r>
      <w:r>
        <w:rPr>
          <w:rFonts w:ascii="Times New Roman" w:hAnsi="Times New Roman" w:cs="Times New Roman"/>
          <w:sz w:val="24"/>
          <w:szCs w:val="24"/>
          <w:lang w:val="uk-UA" w:eastAsia="ru-RU"/>
        </w:rPr>
        <w:t>я</w:t>
      </w:r>
      <w:r>
        <w:rPr>
          <w:rFonts w:ascii="Times New Roman" w:hAnsi="Times New Roman" w:cs="Times New Roman"/>
          <w:sz w:val="24"/>
          <w:szCs w:val="24"/>
          <w:lang w:val="uk-UA" w:eastAsia="ru-RU"/>
        </w:rPr>
        <w:t>:</w:t>
      </w:r>
    </w:p>
    <w:p w14:paraId="647C21EE" w14:textId="77777777" w:rsidR="00D55410" w:rsidRDefault="00D55410" w:rsidP="00D55410">
      <w:pPr>
        <w:spacing w:before="240"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  <w:r>
        <w:rPr>
          <w:rFonts w:ascii="Times New Roman" w:eastAsia="Times New Roman" w:hAnsi="Times New Roman" w:cs="Times New Roman"/>
          <w:position w:val="-76"/>
          <w:sz w:val="24"/>
          <w:szCs w:val="24"/>
          <w:lang w:eastAsia="ru-RU"/>
        </w:rPr>
        <w:object w:dxaOrig="4215" w:dyaOrig="1275" w14:anchorId="6DE4A94B">
          <v:shape id="_x0000_i1079" type="#_x0000_t75" style="width:210.75pt;height:63.75pt" o:ole="">
            <v:imagedata r:id="rId9" o:title=""/>
          </v:shape>
          <o:OLEObject Type="Embed" ProgID="Equation.DSMT4" ShapeID="_x0000_i1079" DrawAspect="Content" ObjectID="_1714846126" r:id="rId10"/>
        </w:object>
      </w:r>
    </w:p>
    <w:p w14:paraId="092E9E00" w14:textId="711BB8A4" w:rsidR="00D55410" w:rsidRDefault="00D55410" w:rsidP="00D55410">
      <w:pPr>
        <w:spacing w:before="240" w:after="0" w:line="256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uk-UA" w:eastAsia="ru-RU"/>
        </w:rPr>
      </w:pPr>
      <w:r>
        <w:rPr>
          <w:rFonts w:ascii="Times New Roman" w:hAnsi="Times New Roman" w:cs="Times New Roman"/>
          <w:sz w:val="24"/>
          <w:szCs w:val="24"/>
          <w:lang w:val="uk-UA" w:eastAsia="ru-RU"/>
        </w:rPr>
        <w:t>Матриця повороту</w:t>
      </w:r>
      <w:r>
        <w:rPr>
          <w:rFonts w:ascii="Times New Roman" w:hAnsi="Times New Roman" w:cs="Times New Roman"/>
          <w:sz w:val="24"/>
          <w:szCs w:val="24"/>
          <w:lang w:val="uk-UA" w:eastAsia="ru-RU"/>
        </w:rPr>
        <w:t xml:space="preserve">: </w:t>
      </w:r>
    </w:p>
    <w:p w14:paraId="5C70271C" w14:textId="77777777" w:rsidR="00D55410" w:rsidRDefault="00D55410" w:rsidP="00D55410">
      <w:pPr>
        <w:spacing w:before="240"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  <w:r>
        <w:rPr>
          <w:rFonts w:ascii="Times New Roman" w:eastAsia="Times New Roman" w:hAnsi="Times New Roman" w:cs="Times New Roman"/>
          <w:position w:val="-76"/>
          <w:sz w:val="24"/>
          <w:szCs w:val="24"/>
          <w:lang w:eastAsia="ru-RU"/>
        </w:rPr>
        <w:object w:dxaOrig="4935" w:dyaOrig="1365" w14:anchorId="783F94A9">
          <v:shape id="_x0000_i1080" type="#_x0000_t75" style="width:246.75pt;height:68.25pt" o:ole="">
            <v:imagedata r:id="rId11" o:title=""/>
          </v:shape>
          <o:OLEObject Type="Embed" ProgID="Equation.DSMT4" ShapeID="_x0000_i1080" DrawAspect="Content" ObjectID="_1714846127" r:id="rId12"/>
        </w:object>
      </w:r>
    </w:p>
    <w:p w14:paraId="17F8C443" w14:textId="4054923D" w:rsidR="00D55410" w:rsidRDefault="0050036A" w:rsidP="00367326">
      <w:pPr>
        <w:pStyle w:val="a3"/>
        <w:spacing w:line="240" w:lineRule="auto"/>
        <w:ind w:left="0" w:firstLine="567"/>
        <w:rPr>
          <w:rFonts w:ascii="Times New Roman" w:hAnsi="Times New Roman" w:cs="Times New Roman"/>
          <w:b/>
          <w:bCs/>
          <w:sz w:val="24"/>
          <w:szCs w:val="24"/>
          <w:lang w:val="uk-UA"/>
        </w:rPr>
      </w:pPr>
      <w:r>
        <w:rPr>
          <w:rFonts w:ascii="Times New Roman" w:hAnsi="Times New Roman" w:cs="Times New Roman"/>
          <w:b/>
          <w:bCs/>
          <w:sz w:val="24"/>
          <w:szCs w:val="24"/>
          <w:lang w:val="uk-UA"/>
        </w:rPr>
        <w:t>Текст програми</w:t>
      </w:r>
    </w:p>
    <w:p w14:paraId="23EBDADF" w14:textId="03008AB8" w:rsidR="0050036A" w:rsidRDefault="002C5EA2" w:rsidP="002C5EA2">
      <w:pPr>
        <w:pStyle w:val="a3"/>
        <w:spacing w:line="240" w:lineRule="auto"/>
        <w:ind w:left="0" w:firstLine="567"/>
        <w:rPr>
          <w:rFonts w:ascii="Times New Roman" w:hAnsi="Times New Roman" w:cs="Times New Roman"/>
          <w:i/>
          <w:iCs/>
          <w:sz w:val="24"/>
          <w:szCs w:val="24"/>
          <w:lang w:val="en-US"/>
        </w:rPr>
      </w:pPr>
      <w:r>
        <w:rPr>
          <w:rFonts w:ascii="Times New Roman" w:hAnsi="Times New Roman" w:cs="Times New Roman"/>
          <w:i/>
          <w:iCs/>
          <w:sz w:val="24"/>
          <w:szCs w:val="24"/>
          <w:lang w:val="uk-UA"/>
        </w:rPr>
        <w:t xml:space="preserve">Файл </w:t>
      </w:r>
      <w:r>
        <w:rPr>
          <w:rFonts w:ascii="Times New Roman" w:hAnsi="Times New Roman" w:cs="Times New Roman"/>
          <w:i/>
          <w:iCs/>
          <w:sz w:val="24"/>
          <w:szCs w:val="24"/>
          <w:lang w:val="en-US"/>
        </w:rPr>
        <w:t>Ioperations.c</w:t>
      </w:r>
      <w:r w:rsidR="000B50CD">
        <w:rPr>
          <w:rFonts w:ascii="Times New Roman" w:hAnsi="Times New Roman" w:cs="Times New Roman"/>
          <w:i/>
          <w:iCs/>
          <w:sz w:val="24"/>
          <w:szCs w:val="24"/>
          <w:lang w:val="en-US"/>
        </w:rPr>
        <w:t>s</w:t>
      </w:r>
    </w:p>
    <w:p w14:paraId="02360DDA" w14:textId="77777777" w:rsidR="000B50CD" w:rsidRDefault="000B50CD" w:rsidP="000B50CD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using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System.Drawing;</w:t>
      </w:r>
    </w:p>
    <w:p w14:paraId="6EBE157F" w14:textId="77777777" w:rsidR="000B50CD" w:rsidRDefault="000B50CD" w:rsidP="000B50CD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</w:p>
    <w:p w14:paraId="0D4B96EA" w14:textId="77777777" w:rsidR="000B50CD" w:rsidRDefault="000B50CD" w:rsidP="000B50CD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namespace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ComputerGraphicLB2</w:t>
      </w:r>
    </w:p>
    <w:p w14:paraId="27E93719" w14:textId="77777777" w:rsidR="000B50CD" w:rsidRDefault="000B50CD" w:rsidP="000B50CD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>{</w:t>
      </w:r>
    </w:p>
    <w:p w14:paraId="38F37461" w14:textId="77777777" w:rsidR="000B50CD" w:rsidRDefault="000B50CD" w:rsidP="000B50CD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internal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interface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</w:t>
      </w:r>
      <w:r>
        <w:rPr>
          <w:rFonts w:ascii="Cascadia Mono" w:hAnsi="Cascadia Mono" w:cs="Cascadia Mono"/>
          <w:color w:val="2B91AF"/>
          <w:sz w:val="19"/>
          <w:szCs w:val="19"/>
          <w:lang w:val="ru-UA"/>
        </w:rPr>
        <w:t>IOperations</w:t>
      </w:r>
    </w:p>
    <w:p w14:paraId="6EC46CDA" w14:textId="77777777" w:rsidR="000B50CD" w:rsidRDefault="000B50CD" w:rsidP="000B50CD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{</w:t>
      </w:r>
    </w:p>
    <w:p w14:paraId="0090C935" w14:textId="77777777" w:rsidR="000B50CD" w:rsidRDefault="000B50CD" w:rsidP="000B50CD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void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Move(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int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x, 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int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y);</w:t>
      </w:r>
    </w:p>
    <w:p w14:paraId="4D8399D8" w14:textId="77777777" w:rsidR="000B50CD" w:rsidRDefault="000B50CD" w:rsidP="000B50CD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void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Scale(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int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x, 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int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y, 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double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k);</w:t>
      </w:r>
    </w:p>
    <w:p w14:paraId="4CB1D806" w14:textId="77777777" w:rsidR="000B50CD" w:rsidRDefault="000B50CD" w:rsidP="000B50CD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void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Rotate(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int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x, 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int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y, 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int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angle);</w:t>
      </w:r>
    </w:p>
    <w:p w14:paraId="5DB93A57" w14:textId="77777777" w:rsidR="000B50CD" w:rsidRDefault="000B50CD" w:rsidP="000B50CD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void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Draw(Graphics g);</w:t>
      </w:r>
    </w:p>
    <w:p w14:paraId="2600057B" w14:textId="77777777" w:rsidR="000B50CD" w:rsidRDefault="000B50CD" w:rsidP="000B50CD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}</w:t>
      </w:r>
    </w:p>
    <w:p w14:paraId="46D65E48" w14:textId="2B267C7D" w:rsidR="000B50CD" w:rsidRDefault="000B50CD" w:rsidP="000B50CD">
      <w:pPr>
        <w:spacing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 w:rsidRPr="000B50CD">
        <w:rPr>
          <w:rFonts w:ascii="Cascadia Mono" w:hAnsi="Cascadia Mono" w:cs="Cascadia Mono"/>
          <w:color w:val="000000"/>
          <w:sz w:val="19"/>
          <w:szCs w:val="19"/>
          <w:lang w:val="ru-UA"/>
        </w:rPr>
        <w:t>}</w:t>
      </w:r>
    </w:p>
    <w:p w14:paraId="73EF8BBD" w14:textId="77777777" w:rsidR="000B50CD" w:rsidRDefault="000B50CD" w:rsidP="000B50CD">
      <w:pPr>
        <w:pStyle w:val="a3"/>
        <w:spacing w:line="240" w:lineRule="auto"/>
        <w:ind w:left="0" w:firstLine="567"/>
        <w:rPr>
          <w:rFonts w:ascii="Times New Roman" w:hAnsi="Times New Roman" w:cs="Times New Roman"/>
          <w:i/>
          <w:iCs/>
          <w:sz w:val="24"/>
          <w:szCs w:val="24"/>
          <w:lang w:val="en-US"/>
        </w:rPr>
      </w:pPr>
      <w:r>
        <w:rPr>
          <w:rFonts w:ascii="Times New Roman" w:hAnsi="Times New Roman" w:cs="Times New Roman"/>
          <w:i/>
          <w:iCs/>
          <w:sz w:val="24"/>
          <w:szCs w:val="24"/>
          <w:lang w:val="uk-UA"/>
        </w:rPr>
        <w:t xml:space="preserve">Файл </w:t>
      </w:r>
      <w:r>
        <w:rPr>
          <w:rFonts w:ascii="Times New Roman" w:hAnsi="Times New Roman" w:cs="Times New Roman"/>
          <w:i/>
          <w:iCs/>
          <w:sz w:val="24"/>
          <w:szCs w:val="24"/>
          <w:lang w:val="en-US"/>
        </w:rPr>
        <w:t>Ioperations.cs</w:t>
      </w:r>
    </w:p>
    <w:p w14:paraId="35EF4E09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using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System;</w:t>
      </w:r>
    </w:p>
    <w:p w14:paraId="38917FE5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using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System.Collections.Generic;</w:t>
      </w:r>
    </w:p>
    <w:p w14:paraId="40E438C0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using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System.Drawing;</w:t>
      </w:r>
    </w:p>
    <w:p w14:paraId="0E61FF4F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</w:p>
    <w:p w14:paraId="608C4035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</w:p>
    <w:p w14:paraId="7F88082B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namespace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ComputerGraphicLB2</w:t>
      </w:r>
    </w:p>
    <w:p w14:paraId="20AE4E70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>{</w:t>
      </w:r>
    </w:p>
    <w:p w14:paraId="5A03D90E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public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class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</w:t>
      </w:r>
      <w:r>
        <w:rPr>
          <w:rFonts w:ascii="Cascadia Mono" w:hAnsi="Cascadia Mono" w:cs="Cascadia Mono"/>
          <w:color w:val="2B91AF"/>
          <w:sz w:val="19"/>
          <w:szCs w:val="19"/>
          <w:lang w:val="ru-UA"/>
        </w:rPr>
        <w:t>GraphicsElement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: IOperations</w:t>
      </w:r>
    </w:p>
    <w:p w14:paraId="60AADB08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{</w:t>
      </w:r>
    </w:p>
    <w:p w14:paraId="15A19FCB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public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string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name { 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get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; 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set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>; }</w:t>
      </w:r>
    </w:p>
    <w:p w14:paraId="747BF912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protected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PointF[] points;</w:t>
      </w:r>
    </w:p>
    <w:p w14:paraId="530F2EEF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</w:p>
    <w:p w14:paraId="0888695C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public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void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Draw(Graphics g)</w:t>
      </w:r>
    </w:p>
    <w:p w14:paraId="743E9C6D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{</w:t>
      </w:r>
    </w:p>
    <w:p w14:paraId="2103EFAB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    g.DrawLines(Pens.Black, points);</w:t>
      </w:r>
    </w:p>
    <w:p w14:paraId="2F0E4685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}</w:t>
      </w:r>
    </w:p>
    <w:p w14:paraId="51B41629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</w:p>
    <w:p w14:paraId="04C3056E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public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void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Move(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int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x, 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int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y)</w:t>
      </w:r>
    </w:p>
    <w:p w14:paraId="48B3FAF7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lastRenderedPageBreak/>
        <w:t xml:space="preserve">        {</w:t>
      </w:r>
    </w:p>
    <w:p w14:paraId="3BAFC3CD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    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for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(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int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i = 0; i &lt; points.Length; i++)</w:t>
      </w:r>
    </w:p>
    <w:p w14:paraId="60F762CB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    {</w:t>
      </w:r>
    </w:p>
    <w:p w14:paraId="0D95DEFD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        PointF currentPoint = points[i];</w:t>
      </w:r>
    </w:p>
    <w:p w14:paraId="49985033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        currentPoint.X += x;</w:t>
      </w:r>
    </w:p>
    <w:p w14:paraId="73498885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        currentPoint.Y += y;</w:t>
      </w:r>
    </w:p>
    <w:p w14:paraId="670747E8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        points[i] = currentPoint;</w:t>
      </w:r>
    </w:p>
    <w:p w14:paraId="1D5E7736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    }</w:t>
      </w:r>
    </w:p>
    <w:p w14:paraId="4C10039F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}</w:t>
      </w:r>
    </w:p>
    <w:p w14:paraId="1D67BCA9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</w:p>
    <w:p w14:paraId="2FBD6754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public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void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Rotate(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int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x, 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int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y, 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int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angle)</w:t>
      </w:r>
    </w:p>
    <w:p w14:paraId="1031C361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{</w:t>
      </w:r>
    </w:p>
    <w:p w14:paraId="60212D1D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    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for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(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int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i = 0; i &lt; points.Length; i++)</w:t>
      </w:r>
    </w:p>
    <w:p w14:paraId="73CC994F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    {</w:t>
      </w:r>
    </w:p>
    <w:p w14:paraId="0B225B7F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        PointF currentPoint = points[i];</w:t>
      </w:r>
    </w:p>
    <w:p w14:paraId="401CCAEA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        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double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angleRadian = angle * Math.PI / 180;</w:t>
      </w:r>
    </w:p>
    <w:p w14:paraId="2BA13A31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        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float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ox = currentPoint.X;</w:t>
      </w:r>
    </w:p>
    <w:p w14:paraId="634232B4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        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float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oy = currentPoint.Y;</w:t>
      </w:r>
    </w:p>
    <w:p w14:paraId="7DA01979" w14:textId="77777777" w:rsidR="002722AE" w:rsidRDefault="002722AE" w:rsidP="00C162EC">
      <w:pPr>
        <w:autoSpaceDE w:val="0"/>
        <w:autoSpaceDN w:val="0"/>
        <w:adjustRightInd w:val="0"/>
        <w:spacing w:after="0" w:line="240" w:lineRule="auto"/>
        <w:ind w:left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        currentPoint.X = (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float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>)((ox - x) * Math.Cos(angleRadian) - (oy - y) * Math.Sin(angleRadian) + x);</w:t>
      </w:r>
    </w:p>
    <w:p w14:paraId="01FE415B" w14:textId="77777777" w:rsidR="002722AE" w:rsidRDefault="002722AE" w:rsidP="0068662E">
      <w:pPr>
        <w:autoSpaceDE w:val="0"/>
        <w:autoSpaceDN w:val="0"/>
        <w:adjustRightInd w:val="0"/>
        <w:spacing w:after="0" w:line="240" w:lineRule="auto"/>
        <w:ind w:left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        currentPoint.Y = (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float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>)((ox - x) * Math.Sin(angleRadian) + (oy - y) * Math.Cos(angleRadian) + y);</w:t>
      </w:r>
    </w:p>
    <w:p w14:paraId="121DE00E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        points[i] = currentPoint;</w:t>
      </w:r>
    </w:p>
    <w:p w14:paraId="1F294212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    }</w:t>
      </w:r>
    </w:p>
    <w:p w14:paraId="0CD873E0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}</w:t>
      </w:r>
    </w:p>
    <w:p w14:paraId="66E208DA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</w:p>
    <w:p w14:paraId="087A810B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</w:p>
    <w:p w14:paraId="5EB54169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public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void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Scale(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int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x, 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int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y, 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double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k)</w:t>
      </w:r>
    </w:p>
    <w:p w14:paraId="6A9B3EBF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{</w:t>
      </w:r>
    </w:p>
    <w:p w14:paraId="60C30AEA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    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for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(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int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i = 0; i &lt; points.Length; i++)</w:t>
      </w:r>
    </w:p>
    <w:p w14:paraId="35869191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    {</w:t>
      </w:r>
    </w:p>
    <w:p w14:paraId="068B4A5C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        PointF currentPoint = points[i];</w:t>
      </w:r>
    </w:p>
    <w:p w14:paraId="28B0675E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        currentPoint.X -= x;</w:t>
      </w:r>
    </w:p>
    <w:p w14:paraId="127A409E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        currentPoint.Y -= y;</w:t>
      </w:r>
    </w:p>
    <w:p w14:paraId="770D9B1A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        currentPoint.X = (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float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>)(currentPoint.X * k);</w:t>
      </w:r>
    </w:p>
    <w:p w14:paraId="60042D01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        currentPoint.Y = (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float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>)(currentPoint.Y * k);</w:t>
      </w:r>
    </w:p>
    <w:p w14:paraId="1B3F633F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        currentPoint.X += x;</w:t>
      </w:r>
    </w:p>
    <w:p w14:paraId="69CF203B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        currentPoint.Y += y;</w:t>
      </w:r>
    </w:p>
    <w:p w14:paraId="4A14680D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        points[i] = currentPoint;</w:t>
      </w:r>
    </w:p>
    <w:p w14:paraId="0BE894CA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    }</w:t>
      </w:r>
    </w:p>
    <w:p w14:paraId="74A0C998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}</w:t>
      </w:r>
    </w:p>
    <w:p w14:paraId="5762BF9B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</w:p>
    <w:p w14:paraId="025D9306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}</w:t>
      </w:r>
    </w:p>
    <w:p w14:paraId="5ADE0E5E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public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class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</w:t>
      </w:r>
      <w:r>
        <w:rPr>
          <w:rFonts w:ascii="Cascadia Mono" w:hAnsi="Cascadia Mono" w:cs="Cascadia Mono"/>
          <w:color w:val="2B91AF"/>
          <w:sz w:val="19"/>
          <w:szCs w:val="19"/>
          <w:lang w:val="ru-UA"/>
        </w:rPr>
        <w:t>Circle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: GraphicsElement</w:t>
      </w:r>
    </w:p>
    <w:p w14:paraId="13DA070B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{</w:t>
      </w:r>
    </w:p>
    <w:p w14:paraId="2E4CE1C7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public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</w:t>
      </w:r>
      <w:r>
        <w:rPr>
          <w:rFonts w:ascii="Cascadia Mono" w:hAnsi="Cascadia Mono" w:cs="Cascadia Mono"/>
          <w:color w:val="2B91AF"/>
          <w:sz w:val="19"/>
          <w:szCs w:val="19"/>
          <w:lang w:val="ru-UA"/>
        </w:rPr>
        <w:t>Circle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>(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string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name, 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int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x, 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int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y, 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int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radius)</w:t>
      </w:r>
    </w:p>
    <w:p w14:paraId="567E4C49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{</w:t>
      </w:r>
    </w:p>
    <w:p w14:paraId="464160D0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    </w:t>
      </w:r>
      <w:r>
        <w:rPr>
          <w:rFonts w:ascii="Cascadia Mono" w:hAnsi="Cascadia Mono" w:cs="Cascadia Mono"/>
          <w:color w:val="008000"/>
          <w:sz w:val="19"/>
          <w:szCs w:val="19"/>
          <w:lang w:val="ru-UA"/>
        </w:rPr>
        <w:t>//уравнение окружности</w:t>
      </w:r>
    </w:p>
    <w:p w14:paraId="552BF2AA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    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this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>.name = name;</w:t>
      </w:r>
    </w:p>
    <w:p w14:paraId="12093B34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    points = 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new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PointF[101];</w:t>
      </w:r>
    </w:p>
    <w:p w14:paraId="0730EC65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    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for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(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int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i = 0; i &lt; points.Length; i++)</w:t>
      </w:r>
    </w:p>
    <w:p w14:paraId="7AE9A280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    {</w:t>
      </w:r>
    </w:p>
    <w:p w14:paraId="700BF119" w14:textId="77777777" w:rsidR="002722AE" w:rsidRDefault="002722AE" w:rsidP="0068662E">
      <w:pPr>
        <w:autoSpaceDE w:val="0"/>
        <w:autoSpaceDN w:val="0"/>
        <w:adjustRightInd w:val="0"/>
        <w:spacing w:after="0" w:line="240" w:lineRule="auto"/>
        <w:ind w:left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        points[i] = 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new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PointF((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float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>)(x + radius * Math.Cos(i * 2 * Math.PI / 100)), (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float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>)(y + radius * Math.Sin(i * 2 * Math.PI / 100)));</w:t>
      </w:r>
    </w:p>
    <w:p w14:paraId="152D3BCE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    }</w:t>
      </w:r>
    </w:p>
    <w:p w14:paraId="035BFAB9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}</w:t>
      </w:r>
    </w:p>
    <w:p w14:paraId="7AAE371D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}</w:t>
      </w:r>
    </w:p>
    <w:p w14:paraId="08853E50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</w:p>
    <w:p w14:paraId="7AB43064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public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class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</w:t>
      </w:r>
      <w:r>
        <w:rPr>
          <w:rFonts w:ascii="Cascadia Mono" w:hAnsi="Cascadia Mono" w:cs="Cascadia Mono"/>
          <w:color w:val="2B91AF"/>
          <w:sz w:val="19"/>
          <w:szCs w:val="19"/>
          <w:lang w:val="ru-UA"/>
        </w:rPr>
        <w:t>Rectangle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: GraphicsElement</w:t>
      </w:r>
    </w:p>
    <w:p w14:paraId="6DB16868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{</w:t>
      </w:r>
    </w:p>
    <w:p w14:paraId="49FF5631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public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</w:t>
      </w:r>
      <w:r>
        <w:rPr>
          <w:rFonts w:ascii="Cascadia Mono" w:hAnsi="Cascadia Mono" w:cs="Cascadia Mono"/>
          <w:color w:val="2B91AF"/>
          <w:sz w:val="19"/>
          <w:szCs w:val="19"/>
          <w:lang w:val="ru-UA"/>
        </w:rPr>
        <w:t>Rectangle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>(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string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name, 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int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x, 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int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y, 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int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width, 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int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height)</w:t>
      </w:r>
    </w:p>
    <w:p w14:paraId="639A6BBE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{</w:t>
      </w:r>
    </w:p>
    <w:p w14:paraId="36243EFA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    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this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>.name = name;</w:t>
      </w:r>
    </w:p>
    <w:p w14:paraId="2790C654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    points = 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new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PointF[5];</w:t>
      </w:r>
    </w:p>
    <w:p w14:paraId="78153F42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    points[0] = 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new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PointF(x, y);</w:t>
      </w:r>
    </w:p>
    <w:p w14:paraId="6228B066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lastRenderedPageBreak/>
        <w:t xml:space="preserve">            points[1] = 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new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PointF(x + width, y);</w:t>
      </w:r>
    </w:p>
    <w:p w14:paraId="4E0428C6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    points[2] = 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new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PointF(x + width, y + height);</w:t>
      </w:r>
    </w:p>
    <w:p w14:paraId="109D071A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    points[3] = 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new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PointF(x, y + height);</w:t>
      </w:r>
    </w:p>
    <w:p w14:paraId="73263BBF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    points[4] = 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new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PointF(x, y);</w:t>
      </w:r>
    </w:p>
    <w:p w14:paraId="1CCEFD48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}</w:t>
      </w:r>
    </w:p>
    <w:p w14:paraId="4BD78667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}</w:t>
      </w:r>
    </w:p>
    <w:p w14:paraId="264BEFB1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</w:p>
    <w:p w14:paraId="4A371DB6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public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class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</w:t>
      </w:r>
      <w:r>
        <w:rPr>
          <w:rFonts w:ascii="Cascadia Mono" w:hAnsi="Cascadia Mono" w:cs="Cascadia Mono"/>
          <w:color w:val="2B91AF"/>
          <w:sz w:val="19"/>
          <w:szCs w:val="19"/>
          <w:lang w:val="ru-UA"/>
        </w:rPr>
        <w:t>Triangle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: GraphicsElement</w:t>
      </w:r>
    </w:p>
    <w:p w14:paraId="3F7BA2BD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{</w:t>
      </w:r>
    </w:p>
    <w:p w14:paraId="051EFB6A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public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</w:t>
      </w:r>
      <w:r>
        <w:rPr>
          <w:rFonts w:ascii="Cascadia Mono" w:hAnsi="Cascadia Mono" w:cs="Cascadia Mono"/>
          <w:color w:val="2B91AF"/>
          <w:sz w:val="19"/>
          <w:szCs w:val="19"/>
          <w:lang w:val="ru-UA"/>
        </w:rPr>
        <w:t>Triangle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>(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string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name, 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int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x1, 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int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y1, 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int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x2, 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int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y2, 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int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x3, 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int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y3)</w:t>
      </w:r>
    </w:p>
    <w:p w14:paraId="109FC151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{</w:t>
      </w:r>
    </w:p>
    <w:p w14:paraId="5BC7EF8E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    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this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>.name = name;</w:t>
      </w:r>
    </w:p>
    <w:p w14:paraId="203DFE18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    points = 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new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PointF[4];</w:t>
      </w:r>
    </w:p>
    <w:p w14:paraId="05499A97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    points[0] = 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new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PointF(x1, y1);</w:t>
      </w:r>
    </w:p>
    <w:p w14:paraId="73BC4B59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    points[1] = 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new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PointF(x2, y2);</w:t>
      </w:r>
    </w:p>
    <w:p w14:paraId="19A393E3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    points[2] = 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new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PointF(x3, y3);</w:t>
      </w:r>
    </w:p>
    <w:p w14:paraId="336D3D5D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    points[3] = 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new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PointF(x1, y1);</w:t>
      </w:r>
    </w:p>
    <w:p w14:paraId="00D7E0B8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}</w:t>
      </w:r>
    </w:p>
    <w:p w14:paraId="74D4B4B4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}</w:t>
      </w:r>
    </w:p>
    <w:p w14:paraId="1F2550A2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</w:p>
    <w:p w14:paraId="759323CD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</w:p>
    <w:p w14:paraId="28D15E38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public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class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</w:t>
      </w:r>
      <w:r>
        <w:rPr>
          <w:rFonts w:ascii="Cascadia Mono" w:hAnsi="Cascadia Mono" w:cs="Cascadia Mono"/>
          <w:color w:val="2B91AF"/>
          <w:sz w:val="19"/>
          <w:szCs w:val="19"/>
          <w:lang w:val="ru-UA"/>
        </w:rPr>
        <w:t>Picture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: IOperations</w:t>
      </w:r>
    </w:p>
    <w:p w14:paraId="03184FCE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{</w:t>
      </w:r>
    </w:p>
    <w:p w14:paraId="56BA53EC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public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List&lt;GraphicsElement&gt; elements = 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new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List&lt;GraphicsElement&gt;();</w:t>
      </w:r>
    </w:p>
    <w:p w14:paraId="45326685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public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List&lt;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bool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&gt; selected = 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new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List&lt;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bool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>&gt;();</w:t>
      </w:r>
    </w:p>
    <w:p w14:paraId="3993C85F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</w:p>
    <w:p w14:paraId="757AA5FF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public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</w:t>
      </w:r>
      <w:r>
        <w:rPr>
          <w:rFonts w:ascii="Cascadia Mono" w:hAnsi="Cascadia Mono" w:cs="Cascadia Mono"/>
          <w:color w:val="2B91AF"/>
          <w:sz w:val="19"/>
          <w:szCs w:val="19"/>
          <w:lang w:val="ru-UA"/>
        </w:rPr>
        <w:t>Picture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>()</w:t>
      </w:r>
    </w:p>
    <w:p w14:paraId="7D3F1E65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{</w:t>
      </w:r>
    </w:p>
    <w:p w14:paraId="797E0525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    elements.Add(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new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Rectangle(</w:t>
      </w:r>
      <w:r>
        <w:rPr>
          <w:rFonts w:ascii="Cascadia Mono" w:hAnsi="Cascadia Mono" w:cs="Cascadia Mono"/>
          <w:color w:val="A31515"/>
          <w:sz w:val="19"/>
          <w:szCs w:val="19"/>
          <w:lang w:val="ru-UA"/>
        </w:rPr>
        <w:t>"Стіна"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>, 200, 300, 500, 250));</w:t>
      </w:r>
    </w:p>
    <w:p w14:paraId="72985167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    elements.Add(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new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Triangle(</w:t>
      </w:r>
      <w:r>
        <w:rPr>
          <w:rFonts w:ascii="Cascadia Mono" w:hAnsi="Cascadia Mono" w:cs="Cascadia Mono"/>
          <w:color w:val="A31515"/>
          <w:sz w:val="19"/>
          <w:szCs w:val="19"/>
          <w:lang w:val="ru-UA"/>
        </w:rPr>
        <w:t>"Дах"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>, 200, 300, 450, 150, 700, 300));</w:t>
      </w:r>
    </w:p>
    <w:p w14:paraId="5877CB16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    elements.Add(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new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Circle(</w:t>
      </w:r>
      <w:r>
        <w:rPr>
          <w:rFonts w:ascii="Cascadia Mono" w:hAnsi="Cascadia Mono" w:cs="Cascadia Mono"/>
          <w:color w:val="A31515"/>
          <w:sz w:val="19"/>
          <w:szCs w:val="19"/>
          <w:lang w:val="ru-UA"/>
        </w:rPr>
        <w:t>"Вікно 1"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>, 300, 400, 50));</w:t>
      </w:r>
    </w:p>
    <w:p w14:paraId="06B6EFC6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    elements.Add(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new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Circle(</w:t>
      </w:r>
      <w:r>
        <w:rPr>
          <w:rFonts w:ascii="Cascadia Mono" w:hAnsi="Cascadia Mono" w:cs="Cascadia Mono"/>
          <w:color w:val="A31515"/>
          <w:sz w:val="19"/>
          <w:szCs w:val="19"/>
          <w:lang w:val="ru-UA"/>
        </w:rPr>
        <w:t>"Вікно 2"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>, 600, 400, 50));</w:t>
      </w:r>
    </w:p>
    <w:p w14:paraId="33193E2C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    elements.Add(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new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Rectangle(</w:t>
      </w:r>
      <w:r>
        <w:rPr>
          <w:rFonts w:ascii="Cascadia Mono" w:hAnsi="Cascadia Mono" w:cs="Cascadia Mono"/>
          <w:color w:val="A31515"/>
          <w:sz w:val="19"/>
          <w:szCs w:val="19"/>
          <w:lang w:val="ru-UA"/>
        </w:rPr>
        <w:t>"Двері"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>, 400, 400, 100, 150));</w:t>
      </w:r>
    </w:p>
    <w:p w14:paraId="6A72DD26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</w:p>
    <w:p w14:paraId="539AD95D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    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for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(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int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i = 0; i &lt; elements.Count; i++)</w:t>
      </w:r>
    </w:p>
    <w:p w14:paraId="7691A776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    {</w:t>
      </w:r>
    </w:p>
    <w:p w14:paraId="4CD26289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        selected.Add(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false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>);</w:t>
      </w:r>
    </w:p>
    <w:p w14:paraId="3E1B0799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    }</w:t>
      </w:r>
    </w:p>
    <w:p w14:paraId="2DFF4CA7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</w:p>
    <w:p w14:paraId="362C74DD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}</w:t>
      </w:r>
    </w:p>
    <w:p w14:paraId="628C2616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</w:t>
      </w:r>
    </w:p>
    <w:p w14:paraId="359E1819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public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void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Draw(Graphics g)</w:t>
      </w:r>
    </w:p>
    <w:p w14:paraId="0D0F4576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{</w:t>
      </w:r>
    </w:p>
    <w:p w14:paraId="1DE87332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    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foreach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(var item 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in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elements)</w:t>
      </w:r>
    </w:p>
    <w:p w14:paraId="799808E5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    {</w:t>
      </w:r>
    </w:p>
    <w:p w14:paraId="589A412F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        item.Draw(g);</w:t>
      </w:r>
    </w:p>
    <w:p w14:paraId="30C39BFD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    }</w:t>
      </w:r>
    </w:p>
    <w:p w14:paraId="5B4412AC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}</w:t>
      </w:r>
    </w:p>
    <w:p w14:paraId="5D8D418D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</w:p>
    <w:p w14:paraId="0F189BBD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public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void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Move(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int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x, 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int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y)</w:t>
      </w:r>
    </w:p>
    <w:p w14:paraId="3E1B4926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{</w:t>
      </w:r>
    </w:p>
    <w:p w14:paraId="37D20614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    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for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(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int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i = 0; i &lt; elements.Count; i++)</w:t>
      </w:r>
    </w:p>
    <w:p w14:paraId="0F400DDA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    {</w:t>
      </w:r>
    </w:p>
    <w:p w14:paraId="27601CD8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        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if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(selected[i])</w:t>
      </w:r>
    </w:p>
    <w:p w14:paraId="2D3F4A3C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        {</w:t>
      </w:r>
    </w:p>
    <w:p w14:paraId="700FA960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            elements[i].Move(x, y);</w:t>
      </w:r>
    </w:p>
    <w:p w14:paraId="23E1AFF4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        }</w:t>
      </w:r>
    </w:p>
    <w:p w14:paraId="2427E2A8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    }</w:t>
      </w:r>
    </w:p>
    <w:p w14:paraId="292F17A8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}</w:t>
      </w:r>
    </w:p>
    <w:p w14:paraId="0EAB4C98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</w:p>
    <w:p w14:paraId="5CA61E69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public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void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Rotate(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int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x, 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int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y, 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int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angle)</w:t>
      </w:r>
    </w:p>
    <w:p w14:paraId="6BE98F03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{</w:t>
      </w:r>
    </w:p>
    <w:p w14:paraId="7A20635E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    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for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(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int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i = 0; i &lt; elements.Count; i++)</w:t>
      </w:r>
    </w:p>
    <w:p w14:paraId="479101F6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    {</w:t>
      </w:r>
    </w:p>
    <w:p w14:paraId="21051B1A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        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if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>(selected[i])</w:t>
      </w:r>
    </w:p>
    <w:p w14:paraId="5BED7B07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lastRenderedPageBreak/>
        <w:t xml:space="preserve">                    elements[i].Rotate(x, y, angle);</w:t>
      </w:r>
    </w:p>
    <w:p w14:paraId="4095996E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    }</w:t>
      </w:r>
    </w:p>
    <w:p w14:paraId="462BDB4A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}</w:t>
      </w:r>
    </w:p>
    <w:p w14:paraId="1B8886EB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</w:p>
    <w:p w14:paraId="5FACA176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public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void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Scale(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int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x, 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int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y, 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double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k)</w:t>
      </w:r>
    </w:p>
    <w:p w14:paraId="7CBB1FA1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{</w:t>
      </w:r>
    </w:p>
    <w:p w14:paraId="31B955AE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    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for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(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int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i = 0; i &lt; elements.Count; i++)</w:t>
      </w:r>
    </w:p>
    <w:p w14:paraId="2E18C728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    {</w:t>
      </w:r>
    </w:p>
    <w:p w14:paraId="079D264C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        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if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(selected[i])</w:t>
      </w:r>
    </w:p>
    <w:p w14:paraId="32D2E024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            elements[i].Scale(x, y, k);</w:t>
      </w:r>
    </w:p>
    <w:p w14:paraId="5EED9733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    }</w:t>
      </w:r>
    </w:p>
    <w:p w14:paraId="5BCE5C5D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}</w:t>
      </w:r>
    </w:p>
    <w:p w14:paraId="16BA37A6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</w:t>
      </w:r>
    </w:p>
    <w:p w14:paraId="00F5A94F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public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void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checkIt(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int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index, 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bool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value)</w:t>
      </w:r>
    </w:p>
    <w:p w14:paraId="6B6CF28B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{</w:t>
      </w:r>
    </w:p>
    <w:p w14:paraId="4DA1BD33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    selected[index] = value;</w:t>
      </w:r>
    </w:p>
    <w:p w14:paraId="50E438E6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}</w:t>
      </w:r>
    </w:p>
    <w:p w14:paraId="5E67B48E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}</w:t>
      </w:r>
    </w:p>
    <w:p w14:paraId="4B86A618" w14:textId="77777777" w:rsidR="002722AE" w:rsidRDefault="002722AE" w:rsidP="002722AE">
      <w:pPr>
        <w:autoSpaceDE w:val="0"/>
        <w:autoSpaceDN w:val="0"/>
        <w:adjustRightInd w:val="0"/>
        <w:spacing w:after="0" w:line="240" w:lineRule="auto"/>
        <w:ind w:firstLine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>}</w:t>
      </w:r>
    </w:p>
    <w:p w14:paraId="7E829DE0" w14:textId="09A9919C" w:rsidR="000B50CD" w:rsidRDefault="001D31A4" w:rsidP="000B50CD">
      <w:pPr>
        <w:spacing w:line="240" w:lineRule="auto"/>
        <w:ind w:firstLine="567"/>
        <w:rPr>
          <w:rFonts w:ascii="Times New Roman" w:hAnsi="Times New Roman" w:cs="Times New Roman"/>
          <w:i/>
          <w:iCs/>
          <w:sz w:val="24"/>
          <w:szCs w:val="24"/>
          <w:lang w:val="en-US"/>
        </w:rPr>
      </w:pPr>
      <w:r>
        <w:rPr>
          <w:rFonts w:ascii="Times New Roman" w:hAnsi="Times New Roman" w:cs="Times New Roman"/>
          <w:i/>
          <w:iCs/>
          <w:sz w:val="24"/>
          <w:szCs w:val="24"/>
          <w:lang w:val="uk-UA"/>
        </w:rPr>
        <w:t xml:space="preserve">Файл </w:t>
      </w:r>
      <w:r>
        <w:rPr>
          <w:rFonts w:ascii="Times New Roman" w:hAnsi="Times New Roman" w:cs="Times New Roman"/>
          <w:i/>
          <w:iCs/>
          <w:sz w:val="24"/>
          <w:szCs w:val="24"/>
          <w:lang w:val="en-US"/>
        </w:rPr>
        <w:t>Form1.cs</w:t>
      </w:r>
    </w:p>
    <w:p w14:paraId="5808D8FF" w14:textId="77777777" w:rsidR="001D31A4" w:rsidRDefault="001D31A4" w:rsidP="001D31A4">
      <w:pPr>
        <w:autoSpaceDE w:val="0"/>
        <w:autoSpaceDN w:val="0"/>
        <w:adjustRightInd w:val="0"/>
        <w:spacing w:after="0" w:line="240" w:lineRule="auto"/>
        <w:ind w:left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using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System;</w:t>
      </w:r>
    </w:p>
    <w:p w14:paraId="66798ADF" w14:textId="77777777" w:rsidR="001D31A4" w:rsidRDefault="001D31A4" w:rsidP="001D31A4">
      <w:pPr>
        <w:autoSpaceDE w:val="0"/>
        <w:autoSpaceDN w:val="0"/>
        <w:adjustRightInd w:val="0"/>
        <w:spacing w:after="0" w:line="240" w:lineRule="auto"/>
        <w:ind w:left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using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System.Drawing;</w:t>
      </w:r>
    </w:p>
    <w:p w14:paraId="5FD18951" w14:textId="77777777" w:rsidR="001D31A4" w:rsidRDefault="001D31A4" w:rsidP="001D31A4">
      <w:pPr>
        <w:autoSpaceDE w:val="0"/>
        <w:autoSpaceDN w:val="0"/>
        <w:adjustRightInd w:val="0"/>
        <w:spacing w:after="0" w:line="240" w:lineRule="auto"/>
        <w:ind w:left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using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System.Windows.Forms;</w:t>
      </w:r>
    </w:p>
    <w:p w14:paraId="048DCF62" w14:textId="77777777" w:rsidR="001D31A4" w:rsidRDefault="001D31A4" w:rsidP="001D31A4">
      <w:pPr>
        <w:autoSpaceDE w:val="0"/>
        <w:autoSpaceDN w:val="0"/>
        <w:adjustRightInd w:val="0"/>
        <w:spacing w:after="0" w:line="240" w:lineRule="auto"/>
        <w:ind w:left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</w:p>
    <w:p w14:paraId="4F5985BE" w14:textId="77777777" w:rsidR="001D31A4" w:rsidRDefault="001D31A4" w:rsidP="001D31A4">
      <w:pPr>
        <w:autoSpaceDE w:val="0"/>
        <w:autoSpaceDN w:val="0"/>
        <w:adjustRightInd w:val="0"/>
        <w:spacing w:after="0" w:line="240" w:lineRule="auto"/>
        <w:ind w:left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namespace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ComputerGraphicLB2</w:t>
      </w:r>
    </w:p>
    <w:p w14:paraId="386CAB22" w14:textId="77777777" w:rsidR="001D31A4" w:rsidRDefault="001D31A4" w:rsidP="001D31A4">
      <w:pPr>
        <w:autoSpaceDE w:val="0"/>
        <w:autoSpaceDN w:val="0"/>
        <w:adjustRightInd w:val="0"/>
        <w:spacing w:after="0" w:line="240" w:lineRule="auto"/>
        <w:ind w:left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>{</w:t>
      </w:r>
    </w:p>
    <w:p w14:paraId="3BEDFA6A" w14:textId="77777777" w:rsidR="001D31A4" w:rsidRDefault="001D31A4" w:rsidP="001D31A4">
      <w:pPr>
        <w:autoSpaceDE w:val="0"/>
        <w:autoSpaceDN w:val="0"/>
        <w:adjustRightInd w:val="0"/>
        <w:spacing w:after="0" w:line="240" w:lineRule="auto"/>
        <w:ind w:left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public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partial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class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</w:t>
      </w:r>
      <w:r>
        <w:rPr>
          <w:rFonts w:ascii="Cascadia Mono" w:hAnsi="Cascadia Mono" w:cs="Cascadia Mono"/>
          <w:color w:val="2B91AF"/>
          <w:sz w:val="19"/>
          <w:szCs w:val="19"/>
          <w:lang w:val="ru-UA"/>
        </w:rPr>
        <w:t>Form1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: Form</w:t>
      </w:r>
    </w:p>
    <w:p w14:paraId="33AC7DCA" w14:textId="77777777" w:rsidR="001D31A4" w:rsidRDefault="001D31A4" w:rsidP="001D31A4">
      <w:pPr>
        <w:autoSpaceDE w:val="0"/>
        <w:autoSpaceDN w:val="0"/>
        <w:adjustRightInd w:val="0"/>
        <w:spacing w:after="0" w:line="240" w:lineRule="auto"/>
        <w:ind w:left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{</w:t>
      </w:r>
    </w:p>
    <w:p w14:paraId="7B627A95" w14:textId="77777777" w:rsidR="001D31A4" w:rsidRDefault="001D31A4" w:rsidP="001D31A4">
      <w:pPr>
        <w:autoSpaceDE w:val="0"/>
        <w:autoSpaceDN w:val="0"/>
        <w:adjustRightInd w:val="0"/>
        <w:spacing w:after="0" w:line="240" w:lineRule="auto"/>
        <w:ind w:left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Picture picture;</w:t>
      </w:r>
    </w:p>
    <w:p w14:paraId="0C059BEB" w14:textId="77777777" w:rsidR="001D31A4" w:rsidRDefault="001D31A4" w:rsidP="001D31A4">
      <w:pPr>
        <w:autoSpaceDE w:val="0"/>
        <w:autoSpaceDN w:val="0"/>
        <w:adjustRightInd w:val="0"/>
        <w:spacing w:after="0" w:line="240" w:lineRule="auto"/>
        <w:ind w:left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int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cX, cY;</w:t>
      </w:r>
    </w:p>
    <w:p w14:paraId="4E3B4E87" w14:textId="77777777" w:rsidR="001D31A4" w:rsidRDefault="001D31A4" w:rsidP="001D31A4">
      <w:pPr>
        <w:autoSpaceDE w:val="0"/>
        <w:autoSpaceDN w:val="0"/>
        <w:adjustRightInd w:val="0"/>
        <w:spacing w:after="0" w:line="240" w:lineRule="auto"/>
        <w:ind w:left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</w:p>
    <w:p w14:paraId="544067CF" w14:textId="77777777" w:rsidR="001D31A4" w:rsidRDefault="001D31A4" w:rsidP="001D31A4">
      <w:pPr>
        <w:autoSpaceDE w:val="0"/>
        <w:autoSpaceDN w:val="0"/>
        <w:adjustRightInd w:val="0"/>
        <w:spacing w:after="0" w:line="240" w:lineRule="auto"/>
        <w:ind w:left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public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</w:t>
      </w:r>
      <w:r>
        <w:rPr>
          <w:rFonts w:ascii="Cascadia Mono" w:hAnsi="Cascadia Mono" w:cs="Cascadia Mono"/>
          <w:color w:val="2B91AF"/>
          <w:sz w:val="19"/>
          <w:szCs w:val="19"/>
          <w:lang w:val="ru-UA"/>
        </w:rPr>
        <w:t>Form1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>()</w:t>
      </w:r>
    </w:p>
    <w:p w14:paraId="45DB5713" w14:textId="77777777" w:rsidR="001D31A4" w:rsidRDefault="001D31A4" w:rsidP="001D31A4">
      <w:pPr>
        <w:autoSpaceDE w:val="0"/>
        <w:autoSpaceDN w:val="0"/>
        <w:adjustRightInd w:val="0"/>
        <w:spacing w:after="0" w:line="240" w:lineRule="auto"/>
        <w:ind w:left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{</w:t>
      </w:r>
    </w:p>
    <w:p w14:paraId="0AA85CCE" w14:textId="77777777" w:rsidR="001D31A4" w:rsidRDefault="001D31A4" w:rsidP="001D31A4">
      <w:pPr>
        <w:autoSpaceDE w:val="0"/>
        <w:autoSpaceDN w:val="0"/>
        <w:adjustRightInd w:val="0"/>
        <w:spacing w:after="0" w:line="240" w:lineRule="auto"/>
        <w:ind w:left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    InitializeComponent();</w:t>
      </w:r>
    </w:p>
    <w:p w14:paraId="77FD09B3" w14:textId="77777777" w:rsidR="001D31A4" w:rsidRDefault="001D31A4" w:rsidP="001D31A4">
      <w:pPr>
        <w:autoSpaceDE w:val="0"/>
        <w:autoSpaceDN w:val="0"/>
        <w:adjustRightInd w:val="0"/>
        <w:spacing w:after="0" w:line="240" w:lineRule="auto"/>
        <w:ind w:left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</w:p>
    <w:p w14:paraId="416A0114" w14:textId="77777777" w:rsidR="001D31A4" w:rsidRDefault="001D31A4" w:rsidP="001D31A4">
      <w:pPr>
        <w:autoSpaceDE w:val="0"/>
        <w:autoSpaceDN w:val="0"/>
        <w:adjustRightInd w:val="0"/>
        <w:spacing w:after="0" w:line="240" w:lineRule="auto"/>
        <w:ind w:left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    picture = 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new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Picture();</w:t>
      </w:r>
    </w:p>
    <w:p w14:paraId="1AB82938" w14:textId="77777777" w:rsidR="001D31A4" w:rsidRDefault="001D31A4" w:rsidP="001D31A4">
      <w:pPr>
        <w:autoSpaceDE w:val="0"/>
        <w:autoSpaceDN w:val="0"/>
        <w:adjustRightInd w:val="0"/>
        <w:spacing w:after="0" w:line="240" w:lineRule="auto"/>
        <w:ind w:left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    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foreach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(var item 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in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picture.elements)</w:t>
      </w:r>
    </w:p>
    <w:p w14:paraId="261211BA" w14:textId="77777777" w:rsidR="001D31A4" w:rsidRDefault="001D31A4" w:rsidP="001D31A4">
      <w:pPr>
        <w:autoSpaceDE w:val="0"/>
        <w:autoSpaceDN w:val="0"/>
        <w:adjustRightInd w:val="0"/>
        <w:spacing w:after="0" w:line="240" w:lineRule="auto"/>
        <w:ind w:left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    {</w:t>
      </w:r>
    </w:p>
    <w:p w14:paraId="1E3ED1E2" w14:textId="77777777" w:rsidR="001D31A4" w:rsidRDefault="001D31A4" w:rsidP="001D31A4">
      <w:pPr>
        <w:autoSpaceDE w:val="0"/>
        <w:autoSpaceDN w:val="0"/>
        <w:adjustRightInd w:val="0"/>
        <w:spacing w:after="0" w:line="240" w:lineRule="auto"/>
        <w:ind w:left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        checkedListBox1.Items.Add(item.name);</w:t>
      </w:r>
    </w:p>
    <w:p w14:paraId="6B067F40" w14:textId="77777777" w:rsidR="001D31A4" w:rsidRDefault="001D31A4" w:rsidP="001D31A4">
      <w:pPr>
        <w:autoSpaceDE w:val="0"/>
        <w:autoSpaceDN w:val="0"/>
        <w:adjustRightInd w:val="0"/>
        <w:spacing w:after="0" w:line="240" w:lineRule="auto"/>
        <w:ind w:left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    }</w:t>
      </w:r>
    </w:p>
    <w:p w14:paraId="734CA445" w14:textId="77777777" w:rsidR="001D31A4" w:rsidRDefault="001D31A4" w:rsidP="001D31A4">
      <w:pPr>
        <w:autoSpaceDE w:val="0"/>
        <w:autoSpaceDN w:val="0"/>
        <w:adjustRightInd w:val="0"/>
        <w:spacing w:after="0" w:line="240" w:lineRule="auto"/>
        <w:ind w:left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}</w:t>
      </w:r>
    </w:p>
    <w:p w14:paraId="5E46EC2B" w14:textId="77777777" w:rsidR="001D31A4" w:rsidRDefault="001D31A4" w:rsidP="001D31A4">
      <w:pPr>
        <w:autoSpaceDE w:val="0"/>
        <w:autoSpaceDN w:val="0"/>
        <w:adjustRightInd w:val="0"/>
        <w:spacing w:after="0" w:line="240" w:lineRule="auto"/>
        <w:ind w:left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</w:p>
    <w:p w14:paraId="61DF0642" w14:textId="77777777" w:rsidR="001D31A4" w:rsidRDefault="001D31A4" w:rsidP="001D31A4">
      <w:pPr>
        <w:autoSpaceDE w:val="0"/>
        <w:autoSpaceDN w:val="0"/>
        <w:adjustRightInd w:val="0"/>
        <w:spacing w:after="0" w:line="240" w:lineRule="auto"/>
        <w:ind w:left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private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void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pictureBox1_Paint(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object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sender, PaintEventArgs e)</w:t>
      </w:r>
    </w:p>
    <w:p w14:paraId="44000D9C" w14:textId="77777777" w:rsidR="001D31A4" w:rsidRDefault="001D31A4" w:rsidP="001D31A4">
      <w:pPr>
        <w:autoSpaceDE w:val="0"/>
        <w:autoSpaceDN w:val="0"/>
        <w:adjustRightInd w:val="0"/>
        <w:spacing w:after="0" w:line="240" w:lineRule="auto"/>
        <w:ind w:left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{</w:t>
      </w:r>
    </w:p>
    <w:p w14:paraId="5116E845" w14:textId="77777777" w:rsidR="001D31A4" w:rsidRDefault="001D31A4" w:rsidP="001D31A4">
      <w:pPr>
        <w:autoSpaceDE w:val="0"/>
        <w:autoSpaceDN w:val="0"/>
        <w:adjustRightInd w:val="0"/>
        <w:spacing w:after="0" w:line="240" w:lineRule="auto"/>
        <w:ind w:left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    picture.Draw(e.Graphics);</w:t>
      </w:r>
    </w:p>
    <w:p w14:paraId="76D98DA8" w14:textId="77777777" w:rsidR="001D31A4" w:rsidRDefault="001D31A4" w:rsidP="001D31A4">
      <w:pPr>
        <w:autoSpaceDE w:val="0"/>
        <w:autoSpaceDN w:val="0"/>
        <w:adjustRightInd w:val="0"/>
        <w:spacing w:after="0" w:line="240" w:lineRule="auto"/>
        <w:ind w:left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    e.Graphics.DrawEllipse(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new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Pen(Color.Red, 2), cX, cY, 5, 5);</w:t>
      </w:r>
    </w:p>
    <w:p w14:paraId="131C6A22" w14:textId="77777777" w:rsidR="001D31A4" w:rsidRDefault="001D31A4" w:rsidP="001D31A4">
      <w:pPr>
        <w:autoSpaceDE w:val="0"/>
        <w:autoSpaceDN w:val="0"/>
        <w:adjustRightInd w:val="0"/>
        <w:spacing w:after="0" w:line="240" w:lineRule="auto"/>
        <w:ind w:left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}</w:t>
      </w:r>
    </w:p>
    <w:p w14:paraId="442056D2" w14:textId="77777777" w:rsidR="001D31A4" w:rsidRDefault="001D31A4" w:rsidP="001D31A4">
      <w:pPr>
        <w:autoSpaceDE w:val="0"/>
        <w:autoSpaceDN w:val="0"/>
        <w:adjustRightInd w:val="0"/>
        <w:spacing w:after="0" w:line="240" w:lineRule="auto"/>
        <w:ind w:left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</w:p>
    <w:p w14:paraId="27AF802C" w14:textId="77777777" w:rsidR="001D31A4" w:rsidRDefault="001D31A4" w:rsidP="001D31A4">
      <w:pPr>
        <w:autoSpaceDE w:val="0"/>
        <w:autoSpaceDN w:val="0"/>
        <w:adjustRightInd w:val="0"/>
        <w:spacing w:after="0" w:line="240" w:lineRule="auto"/>
        <w:ind w:left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private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void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buttonMoveUp_Click(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object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sender, EventArgs e)</w:t>
      </w:r>
    </w:p>
    <w:p w14:paraId="12D4CF36" w14:textId="77777777" w:rsidR="001D31A4" w:rsidRDefault="001D31A4" w:rsidP="001D31A4">
      <w:pPr>
        <w:autoSpaceDE w:val="0"/>
        <w:autoSpaceDN w:val="0"/>
        <w:adjustRightInd w:val="0"/>
        <w:spacing w:after="0" w:line="240" w:lineRule="auto"/>
        <w:ind w:left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{</w:t>
      </w:r>
    </w:p>
    <w:p w14:paraId="091DF914" w14:textId="77777777" w:rsidR="001D31A4" w:rsidRDefault="001D31A4" w:rsidP="001D31A4">
      <w:pPr>
        <w:autoSpaceDE w:val="0"/>
        <w:autoSpaceDN w:val="0"/>
        <w:adjustRightInd w:val="0"/>
        <w:spacing w:after="0" w:line="240" w:lineRule="auto"/>
        <w:ind w:left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    picture.Move(0, -5);</w:t>
      </w:r>
    </w:p>
    <w:p w14:paraId="5DE9190E" w14:textId="77777777" w:rsidR="001D31A4" w:rsidRDefault="001D31A4" w:rsidP="001D31A4">
      <w:pPr>
        <w:autoSpaceDE w:val="0"/>
        <w:autoSpaceDN w:val="0"/>
        <w:adjustRightInd w:val="0"/>
        <w:spacing w:after="0" w:line="240" w:lineRule="auto"/>
        <w:ind w:left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    pictureBox1.Refresh();</w:t>
      </w:r>
    </w:p>
    <w:p w14:paraId="52730F0B" w14:textId="77777777" w:rsidR="001D31A4" w:rsidRDefault="001D31A4" w:rsidP="001D31A4">
      <w:pPr>
        <w:autoSpaceDE w:val="0"/>
        <w:autoSpaceDN w:val="0"/>
        <w:adjustRightInd w:val="0"/>
        <w:spacing w:after="0" w:line="240" w:lineRule="auto"/>
        <w:ind w:left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}</w:t>
      </w:r>
    </w:p>
    <w:p w14:paraId="2314F47C" w14:textId="77777777" w:rsidR="001D31A4" w:rsidRDefault="001D31A4" w:rsidP="001D31A4">
      <w:pPr>
        <w:autoSpaceDE w:val="0"/>
        <w:autoSpaceDN w:val="0"/>
        <w:adjustRightInd w:val="0"/>
        <w:spacing w:after="0" w:line="240" w:lineRule="auto"/>
        <w:ind w:left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</w:p>
    <w:p w14:paraId="75F40A91" w14:textId="77777777" w:rsidR="001D31A4" w:rsidRDefault="001D31A4" w:rsidP="001D31A4">
      <w:pPr>
        <w:autoSpaceDE w:val="0"/>
        <w:autoSpaceDN w:val="0"/>
        <w:adjustRightInd w:val="0"/>
        <w:spacing w:after="0" w:line="240" w:lineRule="auto"/>
        <w:ind w:left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private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void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checkedListBox1_ItemCheck(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object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sender, ItemCheckEventArgs e)</w:t>
      </w:r>
    </w:p>
    <w:p w14:paraId="2E464E7E" w14:textId="77777777" w:rsidR="001D31A4" w:rsidRDefault="001D31A4" w:rsidP="001D31A4">
      <w:pPr>
        <w:autoSpaceDE w:val="0"/>
        <w:autoSpaceDN w:val="0"/>
        <w:adjustRightInd w:val="0"/>
        <w:spacing w:after="0" w:line="240" w:lineRule="auto"/>
        <w:ind w:left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{</w:t>
      </w:r>
    </w:p>
    <w:p w14:paraId="5A3E0E50" w14:textId="77777777" w:rsidR="001D31A4" w:rsidRDefault="001D31A4" w:rsidP="001D31A4">
      <w:pPr>
        <w:autoSpaceDE w:val="0"/>
        <w:autoSpaceDN w:val="0"/>
        <w:adjustRightInd w:val="0"/>
        <w:spacing w:after="0" w:line="240" w:lineRule="auto"/>
        <w:ind w:left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    picture.checkIt(e.Index, e.NewValue == CheckState.Checked);</w:t>
      </w:r>
    </w:p>
    <w:p w14:paraId="19B80B66" w14:textId="77777777" w:rsidR="001D31A4" w:rsidRDefault="001D31A4" w:rsidP="001D31A4">
      <w:pPr>
        <w:autoSpaceDE w:val="0"/>
        <w:autoSpaceDN w:val="0"/>
        <w:adjustRightInd w:val="0"/>
        <w:spacing w:after="0" w:line="240" w:lineRule="auto"/>
        <w:ind w:left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}</w:t>
      </w:r>
    </w:p>
    <w:p w14:paraId="449A16F4" w14:textId="77777777" w:rsidR="001D31A4" w:rsidRDefault="001D31A4" w:rsidP="001D31A4">
      <w:pPr>
        <w:autoSpaceDE w:val="0"/>
        <w:autoSpaceDN w:val="0"/>
        <w:adjustRightInd w:val="0"/>
        <w:spacing w:after="0" w:line="240" w:lineRule="auto"/>
        <w:ind w:left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</w:p>
    <w:p w14:paraId="666F72BE" w14:textId="77777777" w:rsidR="001D31A4" w:rsidRDefault="001D31A4" w:rsidP="001D31A4">
      <w:pPr>
        <w:autoSpaceDE w:val="0"/>
        <w:autoSpaceDN w:val="0"/>
        <w:adjustRightInd w:val="0"/>
        <w:spacing w:after="0" w:line="240" w:lineRule="auto"/>
        <w:ind w:left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private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void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buttonMoveRight_Click(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object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sender, EventArgs e)</w:t>
      </w:r>
    </w:p>
    <w:p w14:paraId="5C91D6A3" w14:textId="77777777" w:rsidR="001D31A4" w:rsidRDefault="001D31A4" w:rsidP="001D31A4">
      <w:pPr>
        <w:autoSpaceDE w:val="0"/>
        <w:autoSpaceDN w:val="0"/>
        <w:adjustRightInd w:val="0"/>
        <w:spacing w:after="0" w:line="240" w:lineRule="auto"/>
        <w:ind w:left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{</w:t>
      </w:r>
    </w:p>
    <w:p w14:paraId="61E40F78" w14:textId="77777777" w:rsidR="001D31A4" w:rsidRDefault="001D31A4" w:rsidP="001D31A4">
      <w:pPr>
        <w:autoSpaceDE w:val="0"/>
        <w:autoSpaceDN w:val="0"/>
        <w:adjustRightInd w:val="0"/>
        <w:spacing w:after="0" w:line="240" w:lineRule="auto"/>
        <w:ind w:left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    picture.Move(5, 0);</w:t>
      </w:r>
    </w:p>
    <w:p w14:paraId="053249C9" w14:textId="77777777" w:rsidR="001D31A4" w:rsidRDefault="001D31A4" w:rsidP="001D31A4">
      <w:pPr>
        <w:autoSpaceDE w:val="0"/>
        <w:autoSpaceDN w:val="0"/>
        <w:adjustRightInd w:val="0"/>
        <w:spacing w:after="0" w:line="240" w:lineRule="auto"/>
        <w:ind w:left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    pictureBox1.Refresh();</w:t>
      </w:r>
    </w:p>
    <w:p w14:paraId="754559AA" w14:textId="77777777" w:rsidR="001D31A4" w:rsidRDefault="001D31A4" w:rsidP="001D31A4">
      <w:pPr>
        <w:autoSpaceDE w:val="0"/>
        <w:autoSpaceDN w:val="0"/>
        <w:adjustRightInd w:val="0"/>
        <w:spacing w:after="0" w:line="240" w:lineRule="auto"/>
        <w:ind w:left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}</w:t>
      </w:r>
    </w:p>
    <w:p w14:paraId="008DD110" w14:textId="77777777" w:rsidR="001D31A4" w:rsidRDefault="001D31A4" w:rsidP="001D31A4">
      <w:pPr>
        <w:autoSpaceDE w:val="0"/>
        <w:autoSpaceDN w:val="0"/>
        <w:adjustRightInd w:val="0"/>
        <w:spacing w:after="0" w:line="240" w:lineRule="auto"/>
        <w:ind w:left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</w:p>
    <w:p w14:paraId="5B9A017E" w14:textId="77777777" w:rsidR="001D31A4" w:rsidRDefault="001D31A4" w:rsidP="001D31A4">
      <w:pPr>
        <w:autoSpaceDE w:val="0"/>
        <w:autoSpaceDN w:val="0"/>
        <w:adjustRightInd w:val="0"/>
        <w:spacing w:after="0" w:line="240" w:lineRule="auto"/>
        <w:ind w:left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private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void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buttonMoveLeft_Click(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object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sender, EventArgs e)</w:t>
      </w:r>
    </w:p>
    <w:p w14:paraId="3E381ED5" w14:textId="77777777" w:rsidR="001D31A4" w:rsidRDefault="001D31A4" w:rsidP="001D31A4">
      <w:pPr>
        <w:autoSpaceDE w:val="0"/>
        <w:autoSpaceDN w:val="0"/>
        <w:adjustRightInd w:val="0"/>
        <w:spacing w:after="0" w:line="240" w:lineRule="auto"/>
        <w:ind w:left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{</w:t>
      </w:r>
    </w:p>
    <w:p w14:paraId="0A03B171" w14:textId="77777777" w:rsidR="001D31A4" w:rsidRDefault="001D31A4" w:rsidP="001D31A4">
      <w:pPr>
        <w:autoSpaceDE w:val="0"/>
        <w:autoSpaceDN w:val="0"/>
        <w:adjustRightInd w:val="0"/>
        <w:spacing w:after="0" w:line="240" w:lineRule="auto"/>
        <w:ind w:left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    picture.Move(-5, 0);</w:t>
      </w:r>
    </w:p>
    <w:p w14:paraId="4ABAEA48" w14:textId="77777777" w:rsidR="001D31A4" w:rsidRDefault="001D31A4" w:rsidP="001D31A4">
      <w:pPr>
        <w:autoSpaceDE w:val="0"/>
        <w:autoSpaceDN w:val="0"/>
        <w:adjustRightInd w:val="0"/>
        <w:spacing w:after="0" w:line="240" w:lineRule="auto"/>
        <w:ind w:left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    pictureBox1.Refresh();</w:t>
      </w:r>
    </w:p>
    <w:p w14:paraId="7FBAA8C4" w14:textId="77777777" w:rsidR="001D31A4" w:rsidRDefault="001D31A4" w:rsidP="001D31A4">
      <w:pPr>
        <w:autoSpaceDE w:val="0"/>
        <w:autoSpaceDN w:val="0"/>
        <w:adjustRightInd w:val="0"/>
        <w:spacing w:after="0" w:line="240" w:lineRule="auto"/>
        <w:ind w:left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}</w:t>
      </w:r>
    </w:p>
    <w:p w14:paraId="36E95486" w14:textId="77777777" w:rsidR="001D31A4" w:rsidRDefault="001D31A4" w:rsidP="001D31A4">
      <w:pPr>
        <w:autoSpaceDE w:val="0"/>
        <w:autoSpaceDN w:val="0"/>
        <w:adjustRightInd w:val="0"/>
        <w:spacing w:after="0" w:line="240" w:lineRule="auto"/>
        <w:ind w:left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</w:p>
    <w:p w14:paraId="305C731F" w14:textId="77777777" w:rsidR="001D31A4" w:rsidRDefault="001D31A4" w:rsidP="001D31A4">
      <w:pPr>
        <w:autoSpaceDE w:val="0"/>
        <w:autoSpaceDN w:val="0"/>
        <w:adjustRightInd w:val="0"/>
        <w:spacing w:after="0" w:line="240" w:lineRule="auto"/>
        <w:ind w:left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private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void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buttonMoveDown_Click(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object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sender, EventArgs e)</w:t>
      </w:r>
    </w:p>
    <w:p w14:paraId="65B928F4" w14:textId="77777777" w:rsidR="001D31A4" w:rsidRDefault="001D31A4" w:rsidP="001D31A4">
      <w:pPr>
        <w:autoSpaceDE w:val="0"/>
        <w:autoSpaceDN w:val="0"/>
        <w:adjustRightInd w:val="0"/>
        <w:spacing w:after="0" w:line="240" w:lineRule="auto"/>
        <w:ind w:left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{</w:t>
      </w:r>
    </w:p>
    <w:p w14:paraId="0B64F76E" w14:textId="77777777" w:rsidR="001D31A4" w:rsidRDefault="001D31A4" w:rsidP="001D31A4">
      <w:pPr>
        <w:autoSpaceDE w:val="0"/>
        <w:autoSpaceDN w:val="0"/>
        <w:adjustRightInd w:val="0"/>
        <w:spacing w:after="0" w:line="240" w:lineRule="auto"/>
        <w:ind w:left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    picture.Move(0, 5);</w:t>
      </w:r>
    </w:p>
    <w:p w14:paraId="3B74E1D2" w14:textId="77777777" w:rsidR="001D31A4" w:rsidRDefault="001D31A4" w:rsidP="001D31A4">
      <w:pPr>
        <w:autoSpaceDE w:val="0"/>
        <w:autoSpaceDN w:val="0"/>
        <w:adjustRightInd w:val="0"/>
        <w:spacing w:after="0" w:line="240" w:lineRule="auto"/>
        <w:ind w:left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    pictureBox1.Refresh();</w:t>
      </w:r>
    </w:p>
    <w:p w14:paraId="0E080B3C" w14:textId="77777777" w:rsidR="001D31A4" w:rsidRDefault="001D31A4" w:rsidP="001D31A4">
      <w:pPr>
        <w:autoSpaceDE w:val="0"/>
        <w:autoSpaceDN w:val="0"/>
        <w:adjustRightInd w:val="0"/>
        <w:spacing w:after="0" w:line="240" w:lineRule="auto"/>
        <w:ind w:left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}</w:t>
      </w:r>
    </w:p>
    <w:p w14:paraId="65A3BD62" w14:textId="77777777" w:rsidR="001D31A4" w:rsidRDefault="001D31A4" w:rsidP="001D31A4">
      <w:pPr>
        <w:autoSpaceDE w:val="0"/>
        <w:autoSpaceDN w:val="0"/>
        <w:adjustRightInd w:val="0"/>
        <w:spacing w:after="0" w:line="240" w:lineRule="auto"/>
        <w:ind w:left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</w:p>
    <w:p w14:paraId="55A54878" w14:textId="77777777" w:rsidR="001D31A4" w:rsidRDefault="001D31A4" w:rsidP="001D31A4">
      <w:pPr>
        <w:autoSpaceDE w:val="0"/>
        <w:autoSpaceDN w:val="0"/>
        <w:adjustRightInd w:val="0"/>
        <w:spacing w:after="0" w:line="240" w:lineRule="auto"/>
        <w:ind w:left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private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void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pictureBox1_MouseClick(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object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sender, MouseEventArgs e)</w:t>
      </w:r>
    </w:p>
    <w:p w14:paraId="40DA04B3" w14:textId="77777777" w:rsidR="001D31A4" w:rsidRDefault="001D31A4" w:rsidP="001D31A4">
      <w:pPr>
        <w:autoSpaceDE w:val="0"/>
        <w:autoSpaceDN w:val="0"/>
        <w:adjustRightInd w:val="0"/>
        <w:spacing w:after="0" w:line="240" w:lineRule="auto"/>
        <w:ind w:left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{</w:t>
      </w:r>
    </w:p>
    <w:p w14:paraId="06F33075" w14:textId="77777777" w:rsidR="001D31A4" w:rsidRDefault="001D31A4" w:rsidP="001D31A4">
      <w:pPr>
        <w:autoSpaceDE w:val="0"/>
        <w:autoSpaceDN w:val="0"/>
        <w:adjustRightInd w:val="0"/>
        <w:spacing w:after="0" w:line="240" w:lineRule="auto"/>
        <w:ind w:left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    cX = e.X;</w:t>
      </w:r>
    </w:p>
    <w:p w14:paraId="3A969B6C" w14:textId="77777777" w:rsidR="001D31A4" w:rsidRDefault="001D31A4" w:rsidP="001D31A4">
      <w:pPr>
        <w:autoSpaceDE w:val="0"/>
        <w:autoSpaceDN w:val="0"/>
        <w:adjustRightInd w:val="0"/>
        <w:spacing w:after="0" w:line="240" w:lineRule="auto"/>
        <w:ind w:left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    cY = e.Y;</w:t>
      </w:r>
    </w:p>
    <w:p w14:paraId="3ED54A70" w14:textId="77777777" w:rsidR="001D31A4" w:rsidRDefault="001D31A4" w:rsidP="001D31A4">
      <w:pPr>
        <w:autoSpaceDE w:val="0"/>
        <w:autoSpaceDN w:val="0"/>
        <w:adjustRightInd w:val="0"/>
        <w:spacing w:after="0" w:line="240" w:lineRule="auto"/>
        <w:ind w:left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    pictureBox1.Refresh();</w:t>
      </w:r>
    </w:p>
    <w:p w14:paraId="17957A1D" w14:textId="77777777" w:rsidR="001D31A4" w:rsidRDefault="001D31A4" w:rsidP="001D31A4">
      <w:pPr>
        <w:autoSpaceDE w:val="0"/>
        <w:autoSpaceDN w:val="0"/>
        <w:adjustRightInd w:val="0"/>
        <w:spacing w:after="0" w:line="240" w:lineRule="auto"/>
        <w:ind w:left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}</w:t>
      </w:r>
    </w:p>
    <w:p w14:paraId="5C7A72B1" w14:textId="77777777" w:rsidR="001D31A4" w:rsidRDefault="001D31A4" w:rsidP="001D31A4">
      <w:pPr>
        <w:autoSpaceDE w:val="0"/>
        <w:autoSpaceDN w:val="0"/>
        <w:adjustRightInd w:val="0"/>
        <w:spacing w:after="0" w:line="240" w:lineRule="auto"/>
        <w:ind w:left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</w:p>
    <w:p w14:paraId="608EC711" w14:textId="77777777" w:rsidR="001D31A4" w:rsidRDefault="001D31A4" w:rsidP="001D31A4">
      <w:pPr>
        <w:autoSpaceDE w:val="0"/>
        <w:autoSpaceDN w:val="0"/>
        <w:adjustRightInd w:val="0"/>
        <w:spacing w:after="0" w:line="240" w:lineRule="auto"/>
        <w:ind w:left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private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void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buttonRotateLeft_Click(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object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sender, EventArgs e)</w:t>
      </w:r>
    </w:p>
    <w:p w14:paraId="6077BE0D" w14:textId="77777777" w:rsidR="001D31A4" w:rsidRDefault="001D31A4" w:rsidP="001D31A4">
      <w:pPr>
        <w:autoSpaceDE w:val="0"/>
        <w:autoSpaceDN w:val="0"/>
        <w:adjustRightInd w:val="0"/>
        <w:spacing w:after="0" w:line="240" w:lineRule="auto"/>
        <w:ind w:left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{</w:t>
      </w:r>
    </w:p>
    <w:p w14:paraId="6CC2E19F" w14:textId="77777777" w:rsidR="001D31A4" w:rsidRDefault="001D31A4" w:rsidP="001D31A4">
      <w:pPr>
        <w:autoSpaceDE w:val="0"/>
        <w:autoSpaceDN w:val="0"/>
        <w:adjustRightInd w:val="0"/>
        <w:spacing w:after="0" w:line="240" w:lineRule="auto"/>
        <w:ind w:left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    picture.Rotate(cX,cY,-5);</w:t>
      </w:r>
    </w:p>
    <w:p w14:paraId="0B5675FE" w14:textId="77777777" w:rsidR="001D31A4" w:rsidRDefault="001D31A4" w:rsidP="001D31A4">
      <w:pPr>
        <w:autoSpaceDE w:val="0"/>
        <w:autoSpaceDN w:val="0"/>
        <w:adjustRightInd w:val="0"/>
        <w:spacing w:after="0" w:line="240" w:lineRule="auto"/>
        <w:ind w:left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    pictureBox1.Refresh();</w:t>
      </w:r>
    </w:p>
    <w:p w14:paraId="0EF9540A" w14:textId="77777777" w:rsidR="001D31A4" w:rsidRDefault="001D31A4" w:rsidP="001D31A4">
      <w:pPr>
        <w:autoSpaceDE w:val="0"/>
        <w:autoSpaceDN w:val="0"/>
        <w:adjustRightInd w:val="0"/>
        <w:spacing w:after="0" w:line="240" w:lineRule="auto"/>
        <w:ind w:left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}</w:t>
      </w:r>
    </w:p>
    <w:p w14:paraId="0E19B10B" w14:textId="77777777" w:rsidR="001D31A4" w:rsidRDefault="001D31A4" w:rsidP="001D31A4">
      <w:pPr>
        <w:autoSpaceDE w:val="0"/>
        <w:autoSpaceDN w:val="0"/>
        <w:adjustRightInd w:val="0"/>
        <w:spacing w:after="0" w:line="240" w:lineRule="auto"/>
        <w:ind w:left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</w:p>
    <w:p w14:paraId="0AA9A953" w14:textId="77777777" w:rsidR="001D31A4" w:rsidRDefault="001D31A4" w:rsidP="001D31A4">
      <w:pPr>
        <w:autoSpaceDE w:val="0"/>
        <w:autoSpaceDN w:val="0"/>
        <w:adjustRightInd w:val="0"/>
        <w:spacing w:after="0" w:line="240" w:lineRule="auto"/>
        <w:ind w:left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private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void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buttonScaleUp_Click(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object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sender, EventArgs e)</w:t>
      </w:r>
    </w:p>
    <w:p w14:paraId="29D17CB7" w14:textId="77777777" w:rsidR="001D31A4" w:rsidRDefault="001D31A4" w:rsidP="001D31A4">
      <w:pPr>
        <w:autoSpaceDE w:val="0"/>
        <w:autoSpaceDN w:val="0"/>
        <w:adjustRightInd w:val="0"/>
        <w:spacing w:after="0" w:line="240" w:lineRule="auto"/>
        <w:ind w:left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{</w:t>
      </w:r>
    </w:p>
    <w:p w14:paraId="64AA4EB9" w14:textId="77777777" w:rsidR="001D31A4" w:rsidRDefault="001D31A4" w:rsidP="001D31A4">
      <w:pPr>
        <w:autoSpaceDE w:val="0"/>
        <w:autoSpaceDN w:val="0"/>
        <w:adjustRightInd w:val="0"/>
        <w:spacing w:after="0" w:line="240" w:lineRule="auto"/>
        <w:ind w:left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    picture.Scale(cX, cY, 1.1);</w:t>
      </w:r>
    </w:p>
    <w:p w14:paraId="749AEBAA" w14:textId="77777777" w:rsidR="001D31A4" w:rsidRDefault="001D31A4" w:rsidP="001D31A4">
      <w:pPr>
        <w:autoSpaceDE w:val="0"/>
        <w:autoSpaceDN w:val="0"/>
        <w:adjustRightInd w:val="0"/>
        <w:spacing w:after="0" w:line="240" w:lineRule="auto"/>
        <w:ind w:left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    pictureBox1.Refresh();</w:t>
      </w:r>
    </w:p>
    <w:p w14:paraId="764FDE80" w14:textId="77777777" w:rsidR="001D31A4" w:rsidRDefault="001D31A4" w:rsidP="001D31A4">
      <w:pPr>
        <w:autoSpaceDE w:val="0"/>
        <w:autoSpaceDN w:val="0"/>
        <w:adjustRightInd w:val="0"/>
        <w:spacing w:after="0" w:line="240" w:lineRule="auto"/>
        <w:ind w:left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}</w:t>
      </w:r>
    </w:p>
    <w:p w14:paraId="7117DD8B" w14:textId="77777777" w:rsidR="001D31A4" w:rsidRDefault="001D31A4" w:rsidP="001D31A4">
      <w:pPr>
        <w:autoSpaceDE w:val="0"/>
        <w:autoSpaceDN w:val="0"/>
        <w:adjustRightInd w:val="0"/>
        <w:spacing w:after="0" w:line="240" w:lineRule="auto"/>
        <w:ind w:left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</w:p>
    <w:p w14:paraId="3B9AFFE1" w14:textId="77777777" w:rsidR="001D31A4" w:rsidRDefault="001D31A4" w:rsidP="001D31A4">
      <w:pPr>
        <w:autoSpaceDE w:val="0"/>
        <w:autoSpaceDN w:val="0"/>
        <w:adjustRightInd w:val="0"/>
        <w:spacing w:after="0" w:line="240" w:lineRule="auto"/>
        <w:ind w:left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private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void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buttonScaleDown_MouseClick(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object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sender, MouseEventArgs e)</w:t>
      </w:r>
    </w:p>
    <w:p w14:paraId="4457213F" w14:textId="77777777" w:rsidR="001D31A4" w:rsidRDefault="001D31A4" w:rsidP="001D31A4">
      <w:pPr>
        <w:autoSpaceDE w:val="0"/>
        <w:autoSpaceDN w:val="0"/>
        <w:adjustRightInd w:val="0"/>
        <w:spacing w:after="0" w:line="240" w:lineRule="auto"/>
        <w:ind w:left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{</w:t>
      </w:r>
    </w:p>
    <w:p w14:paraId="5DA344CD" w14:textId="77777777" w:rsidR="001D31A4" w:rsidRDefault="001D31A4" w:rsidP="001D31A4">
      <w:pPr>
        <w:autoSpaceDE w:val="0"/>
        <w:autoSpaceDN w:val="0"/>
        <w:adjustRightInd w:val="0"/>
        <w:spacing w:after="0" w:line="240" w:lineRule="auto"/>
        <w:ind w:left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    picture.Scale(cX, cY, 0.9);</w:t>
      </w:r>
    </w:p>
    <w:p w14:paraId="5B936149" w14:textId="77777777" w:rsidR="001D31A4" w:rsidRDefault="001D31A4" w:rsidP="001D31A4">
      <w:pPr>
        <w:autoSpaceDE w:val="0"/>
        <w:autoSpaceDN w:val="0"/>
        <w:adjustRightInd w:val="0"/>
        <w:spacing w:after="0" w:line="240" w:lineRule="auto"/>
        <w:ind w:left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    pictureBox1.Refresh();</w:t>
      </w:r>
    </w:p>
    <w:p w14:paraId="40080E2D" w14:textId="77777777" w:rsidR="001D31A4" w:rsidRDefault="001D31A4" w:rsidP="001D31A4">
      <w:pPr>
        <w:autoSpaceDE w:val="0"/>
        <w:autoSpaceDN w:val="0"/>
        <w:adjustRightInd w:val="0"/>
        <w:spacing w:after="0" w:line="240" w:lineRule="auto"/>
        <w:ind w:left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}</w:t>
      </w:r>
    </w:p>
    <w:p w14:paraId="1014BA54" w14:textId="77777777" w:rsidR="001D31A4" w:rsidRDefault="001D31A4" w:rsidP="001D31A4">
      <w:pPr>
        <w:autoSpaceDE w:val="0"/>
        <w:autoSpaceDN w:val="0"/>
        <w:adjustRightInd w:val="0"/>
        <w:spacing w:after="0" w:line="240" w:lineRule="auto"/>
        <w:ind w:left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</w:p>
    <w:p w14:paraId="063CE42A" w14:textId="77777777" w:rsidR="001D31A4" w:rsidRDefault="001D31A4" w:rsidP="001D31A4">
      <w:pPr>
        <w:autoSpaceDE w:val="0"/>
        <w:autoSpaceDN w:val="0"/>
        <w:adjustRightInd w:val="0"/>
        <w:spacing w:after="0" w:line="240" w:lineRule="auto"/>
        <w:ind w:left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private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void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pictureBox1_Resize(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object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sender, EventArgs e)</w:t>
      </w:r>
    </w:p>
    <w:p w14:paraId="6909C2D9" w14:textId="77777777" w:rsidR="001D31A4" w:rsidRDefault="001D31A4" w:rsidP="001D31A4">
      <w:pPr>
        <w:autoSpaceDE w:val="0"/>
        <w:autoSpaceDN w:val="0"/>
        <w:adjustRightInd w:val="0"/>
        <w:spacing w:after="0" w:line="240" w:lineRule="auto"/>
        <w:ind w:left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{</w:t>
      </w:r>
    </w:p>
    <w:p w14:paraId="3684E363" w14:textId="77777777" w:rsidR="001D31A4" w:rsidRDefault="001D31A4" w:rsidP="001D31A4">
      <w:pPr>
        <w:autoSpaceDE w:val="0"/>
        <w:autoSpaceDN w:val="0"/>
        <w:adjustRightInd w:val="0"/>
        <w:spacing w:after="0" w:line="240" w:lineRule="auto"/>
        <w:ind w:left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    pictureBox1.Refresh();</w:t>
      </w:r>
    </w:p>
    <w:p w14:paraId="23141DAA" w14:textId="77777777" w:rsidR="001D31A4" w:rsidRDefault="001D31A4" w:rsidP="001D31A4">
      <w:pPr>
        <w:autoSpaceDE w:val="0"/>
        <w:autoSpaceDN w:val="0"/>
        <w:adjustRightInd w:val="0"/>
        <w:spacing w:after="0" w:line="240" w:lineRule="auto"/>
        <w:ind w:left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}</w:t>
      </w:r>
    </w:p>
    <w:p w14:paraId="55C2CE49" w14:textId="77777777" w:rsidR="001D31A4" w:rsidRDefault="001D31A4" w:rsidP="001D31A4">
      <w:pPr>
        <w:autoSpaceDE w:val="0"/>
        <w:autoSpaceDN w:val="0"/>
        <w:adjustRightInd w:val="0"/>
        <w:spacing w:after="0" w:line="240" w:lineRule="auto"/>
        <w:ind w:left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</w:p>
    <w:p w14:paraId="2D70A3F5" w14:textId="77777777" w:rsidR="001D31A4" w:rsidRDefault="001D31A4" w:rsidP="001D31A4">
      <w:pPr>
        <w:autoSpaceDE w:val="0"/>
        <w:autoSpaceDN w:val="0"/>
        <w:adjustRightInd w:val="0"/>
        <w:spacing w:after="0" w:line="240" w:lineRule="auto"/>
        <w:ind w:left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private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void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buttonCheckAll_Click(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object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sender, EventArgs e)</w:t>
      </w:r>
    </w:p>
    <w:p w14:paraId="554EB4E3" w14:textId="77777777" w:rsidR="001D31A4" w:rsidRDefault="001D31A4" w:rsidP="001D31A4">
      <w:pPr>
        <w:autoSpaceDE w:val="0"/>
        <w:autoSpaceDN w:val="0"/>
        <w:adjustRightInd w:val="0"/>
        <w:spacing w:after="0" w:line="240" w:lineRule="auto"/>
        <w:ind w:left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{</w:t>
      </w:r>
    </w:p>
    <w:p w14:paraId="477E3BDC" w14:textId="77777777" w:rsidR="001D31A4" w:rsidRDefault="001D31A4" w:rsidP="001D31A4">
      <w:pPr>
        <w:autoSpaceDE w:val="0"/>
        <w:autoSpaceDN w:val="0"/>
        <w:adjustRightInd w:val="0"/>
        <w:spacing w:after="0" w:line="240" w:lineRule="auto"/>
        <w:ind w:left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    </w:t>
      </w:r>
    </w:p>
    <w:p w14:paraId="50CB4721" w14:textId="77777777" w:rsidR="001D31A4" w:rsidRDefault="001D31A4" w:rsidP="001D31A4">
      <w:pPr>
        <w:autoSpaceDE w:val="0"/>
        <w:autoSpaceDN w:val="0"/>
        <w:adjustRightInd w:val="0"/>
        <w:spacing w:after="0" w:line="240" w:lineRule="auto"/>
        <w:ind w:left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    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for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(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int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i = 0; i &lt; checkedListBox1.Items.Count; i++)</w:t>
      </w:r>
    </w:p>
    <w:p w14:paraId="21749F85" w14:textId="77777777" w:rsidR="001D31A4" w:rsidRDefault="001D31A4" w:rsidP="001D31A4">
      <w:pPr>
        <w:autoSpaceDE w:val="0"/>
        <w:autoSpaceDN w:val="0"/>
        <w:adjustRightInd w:val="0"/>
        <w:spacing w:after="0" w:line="240" w:lineRule="auto"/>
        <w:ind w:left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    {</w:t>
      </w:r>
    </w:p>
    <w:p w14:paraId="121885B0" w14:textId="77777777" w:rsidR="001D31A4" w:rsidRDefault="001D31A4" w:rsidP="001D31A4">
      <w:pPr>
        <w:autoSpaceDE w:val="0"/>
        <w:autoSpaceDN w:val="0"/>
        <w:adjustRightInd w:val="0"/>
        <w:spacing w:after="0" w:line="240" w:lineRule="auto"/>
        <w:ind w:left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        checkedListBox1.SetItemChecked(i, 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true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>);</w:t>
      </w:r>
    </w:p>
    <w:p w14:paraId="51CD78A5" w14:textId="77777777" w:rsidR="001D31A4" w:rsidRDefault="001D31A4" w:rsidP="001D31A4">
      <w:pPr>
        <w:autoSpaceDE w:val="0"/>
        <w:autoSpaceDN w:val="0"/>
        <w:adjustRightInd w:val="0"/>
        <w:spacing w:after="0" w:line="240" w:lineRule="auto"/>
        <w:ind w:left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    }</w:t>
      </w:r>
    </w:p>
    <w:p w14:paraId="529A2543" w14:textId="77777777" w:rsidR="001D31A4" w:rsidRDefault="001D31A4" w:rsidP="001D31A4">
      <w:pPr>
        <w:autoSpaceDE w:val="0"/>
        <w:autoSpaceDN w:val="0"/>
        <w:adjustRightInd w:val="0"/>
        <w:spacing w:after="0" w:line="240" w:lineRule="auto"/>
        <w:ind w:left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}</w:t>
      </w:r>
    </w:p>
    <w:p w14:paraId="7E945493" w14:textId="77777777" w:rsidR="001D31A4" w:rsidRDefault="001D31A4" w:rsidP="001D31A4">
      <w:pPr>
        <w:autoSpaceDE w:val="0"/>
        <w:autoSpaceDN w:val="0"/>
        <w:adjustRightInd w:val="0"/>
        <w:spacing w:after="0" w:line="240" w:lineRule="auto"/>
        <w:ind w:left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</w:p>
    <w:p w14:paraId="1B7D986C" w14:textId="77777777" w:rsidR="001D31A4" w:rsidRDefault="001D31A4" w:rsidP="001D31A4">
      <w:pPr>
        <w:autoSpaceDE w:val="0"/>
        <w:autoSpaceDN w:val="0"/>
        <w:adjustRightInd w:val="0"/>
        <w:spacing w:after="0" w:line="240" w:lineRule="auto"/>
        <w:ind w:left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private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void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checkBoxCheckAll_CheckedChanged(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object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sender, EventArgs e)</w:t>
      </w:r>
    </w:p>
    <w:p w14:paraId="3C4D1504" w14:textId="77777777" w:rsidR="001D31A4" w:rsidRDefault="001D31A4" w:rsidP="001D31A4">
      <w:pPr>
        <w:autoSpaceDE w:val="0"/>
        <w:autoSpaceDN w:val="0"/>
        <w:adjustRightInd w:val="0"/>
        <w:spacing w:after="0" w:line="240" w:lineRule="auto"/>
        <w:ind w:left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{</w:t>
      </w:r>
    </w:p>
    <w:p w14:paraId="742C139D" w14:textId="77777777" w:rsidR="001D31A4" w:rsidRDefault="001D31A4" w:rsidP="001D31A4">
      <w:pPr>
        <w:autoSpaceDE w:val="0"/>
        <w:autoSpaceDN w:val="0"/>
        <w:adjustRightInd w:val="0"/>
        <w:spacing w:after="0" w:line="240" w:lineRule="auto"/>
        <w:ind w:left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    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for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(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int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i = 0; i &lt; checkedListBox1.Items.Count; i++)</w:t>
      </w:r>
    </w:p>
    <w:p w14:paraId="59F97415" w14:textId="77777777" w:rsidR="001D31A4" w:rsidRDefault="001D31A4" w:rsidP="001D31A4">
      <w:pPr>
        <w:autoSpaceDE w:val="0"/>
        <w:autoSpaceDN w:val="0"/>
        <w:adjustRightInd w:val="0"/>
        <w:spacing w:after="0" w:line="240" w:lineRule="auto"/>
        <w:ind w:left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    {</w:t>
      </w:r>
    </w:p>
    <w:p w14:paraId="51E721D2" w14:textId="77777777" w:rsidR="001D31A4" w:rsidRDefault="001D31A4" w:rsidP="001D31A4">
      <w:pPr>
        <w:autoSpaceDE w:val="0"/>
        <w:autoSpaceDN w:val="0"/>
        <w:adjustRightInd w:val="0"/>
        <w:spacing w:after="0" w:line="240" w:lineRule="auto"/>
        <w:ind w:left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        checkedListBox1.SetItemChecked(i, checkBoxCheckAll.Checked);</w:t>
      </w:r>
    </w:p>
    <w:p w14:paraId="2B09471D" w14:textId="77777777" w:rsidR="001D31A4" w:rsidRDefault="001D31A4" w:rsidP="001D31A4">
      <w:pPr>
        <w:autoSpaceDE w:val="0"/>
        <w:autoSpaceDN w:val="0"/>
        <w:adjustRightInd w:val="0"/>
        <w:spacing w:after="0" w:line="240" w:lineRule="auto"/>
        <w:ind w:left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    }</w:t>
      </w:r>
    </w:p>
    <w:p w14:paraId="1DF9E480" w14:textId="77777777" w:rsidR="001D31A4" w:rsidRDefault="001D31A4" w:rsidP="001D31A4">
      <w:pPr>
        <w:autoSpaceDE w:val="0"/>
        <w:autoSpaceDN w:val="0"/>
        <w:adjustRightInd w:val="0"/>
        <w:spacing w:after="0" w:line="240" w:lineRule="auto"/>
        <w:ind w:left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}</w:t>
      </w:r>
    </w:p>
    <w:p w14:paraId="16BFC87C" w14:textId="77777777" w:rsidR="001D31A4" w:rsidRDefault="001D31A4" w:rsidP="001D31A4">
      <w:pPr>
        <w:autoSpaceDE w:val="0"/>
        <w:autoSpaceDN w:val="0"/>
        <w:adjustRightInd w:val="0"/>
        <w:spacing w:after="0" w:line="240" w:lineRule="auto"/>
        <w:ind w:left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</w:p>
    <w:p w14:paraId="567B098C" w14:textId="77777777" w:rsidR="001D31A4" w:rsidRDefault="001D31A4" w:rsidP="001D31A4">
      <w:pPr>
        <w:autoSpaceDE w:val="0"/>
        <w:autoSpaceDN w:val="0"/>
        <w:adjustRightInd w:val="0"/>
        <w:spacing w:after="0" w:line="240" w:lineRule="auto"/>
        <w:ind w:left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private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void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buttonRotateRight_Click(</w:t>
      </w:r>
      <w:r>
        <w:rPr>
          <w:rFonts w:ascii="Cascadia Mono" w:hAnsi="Cascadia Mono" w:cs="Cascadia Mono"/>
          <w:color w:val="0000FF"/>
          <w:sz w:val="19"/>
          <w:szCs w:val="19"/>
          <w:lang w:val="ru-UA"/>
        </w:rPr>
        <w:t>object</w:t>
      </w: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sender, EventArgs e)</w:t>
      </w:r>
    </w:p>
    <w:p w14:paraId="492A2B28" w14:textId="77777777" w:rsidR="001D31A4" w:rsidRDefault="001D31A4" w:rsidP="001D31A4">
      <w:pPr>
        <w:autoSpaceDE w:val="0"/>
        <w:autoSpaceDN w:val="0"/>
        <w:adjustRightInd w:val="0"/>
        <w:spacing w:after="0" w:line="240" w:lineRule="auto"/>
        <w:ind w:left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{</w:t>
      </w:r>
    </w:p>
    <w:p w14:paraId="71C67B90" w14:textId="77777777" w:rsidR="001D31A4" w:rsidRDefault="001D31A4" w:rsidP="001D31A4">
      <w:pPr>
        <w:autoSpaceDE w:val="0"/>
        <w:autoSpaceDN w:val="0"/>
        <w:adjustRightInd w:val="0"/>
        <w:spacing w:after="0" w:line="240" w:lineRule="auto"/>
        <w:ind w:left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    picture.Rotate(cX, cY, 5);</w:t>
      </w:r>
    </w:p>
    <w:p w14:paraId="667F41F0" w14:textId="77777777" w:rsidR="001D31A4" w:rsidRDefault="001D31A4" w:rsidP="001D31A4">
      <w:pPr>
        <w:autoSpaceDE w:val="0"/>
        <w:autoSpaceDN w:val="0"/>
        <w:adjustRightInd w:val="0"/>
        <w:spacing w:after="0" w:line="240" w:lineRule="auto"/>
        <w:ind w:left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    pictureBox1.Refresh();</w:t>
      </w:r>
    </w:p>
    <w:p w14:paraId="3B11937E" w14:textId="77777777" w:rsidR="001D31A4" w:rsidRDefault="001D31A4" w:rsidP="001D31A4">
      <w:pPr>
        <w:autoSpaceDE w:val="0"/>
        <w:autoSpaceDN w:val="0"/>
        <w:adjustRightInd w:val="0"/>
        <w:spacing w:after="0" w:line="240" w:lineRule="auto"/>
        <w:ind w:left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 xml:space="preserve">        }  </w:t>
      </w:r>
    </w:p>
    <w:p w14:paraId="2C54138E" w14:textId="77777777" w:rsidR="001D31A4" w:rsidRDefault="001D31A4" w:rsidP="001D31A4">
      <w:pPr>
        <w:autoSpaceDE w:val="0"/>
        <w:autoSpaceDN w:val="0"/>
        <w:adjustRightInd w:val="0"/>
        <w:spacing w:after="0" w:line="240" w:lineRule="auto"/>
        <w:ind w:left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lastRenderedPageBreak/>
        <w:t xml:space="preserve">    }</w:t>
      </w:r>
    </w:p>
    <w:p w14:paraId="307EECB4" w14:textId="77777777" w:rsidR="001D31A4" w:rsidRDefault="001D31A4" w:rsidP="001D31A4">
      <w:pPr>
        <w:autoSpaceDE w:val="0"/>
        <w:autoSpaceDN w:val="0"/>
        <w:adjustRightInd w:val="0"/>
        <w:spacing w:after="0" w:line="240" w:lineRule="auto"/>
        <w:ind w:left="567"/>
        <w:rPr>
          <w:rFonts w:ascii="Cascadia Mono" w:hAnsi="Cascadia Mono" w:cs="Cascadia Mono"/>
          <w:color w:val="000000"/>
          <w:sz w:val="19"/>
          <w:szCs w:val="19"/>
          <w:lang w:val="ru-UA"/>
        </w:rPr>
      </w:pPr>
      <w:r>
        <w:rPr>
          <w:rFonts w:ascii="Cascadia Mono" w:hAnsi="Cascadia Mono" w:cs="Cascadia Mono"/>
          <w:color w:val="000000"/>
          <w:sz w:val="19"/>
          <w:szCs w:val="19"/>
          <w:lang w:val="ru-UA"/>
        </w:rPr>
        <w:t>}</w:t>
      </w:r>
    </w:p>
    <w:p w14:paraId="4943D215" w14:textId="43B7707C" w:rsidR="001D31A4" w:rsidRPr="0070192D" w:rsidRDefault="00635768" w:rsidP="000B50CD">
      <w:pPr>
        <w:spacing w:line="240" w:lineRule="auto"/>
        <w:ind w:firstLine="567"/>
        <w:rPr>
          <w:rFonts w:ascii="Times New Roman" w:hAnsi="Times New Roman" w:cs="Times New Roman"/>
          <w:b/>
          <w:bCs/>
          <w:sz w:val="24"/>
          <w:szCs w:val="24"/>
          <w:lang w:val="uk-UA"/>
        </w:rPr>
      </w:pPr>
      <w:r w:rsidRPr="0070192D">
        <w:rPr>
          <w:rFonts w:ascii="Times New Roman" w:hAnsi="Times New Roman" w:cs="Times New Roman"/>
          <w:b/>
          <w:bCs/>
          <w:sz w:val="24"/>
          <w:szCs w:val="24"/>
          <w:lang w:val="uk-UA"/>
        </w:rPr>
        <w:t>Демонстрація роботи програми</w:t>
      </w:r>
    </w:p>
    <w:p w14:paraId="6F631538" w14:textId="2C943BB4" w:rsidR="00635768" w:rsidRDefault="0070192D" w:rsidP="0070192D">
      <w:pPr>
        <w:spacing w:line="240" w:lineRule="auto"/>
        <w:jc w:val="center"/>
        <w:rPr>
          <w:rFonts w:ascii="Times New Roman" w:hAnsi="Times New Roman" w:cs="Times New Roman"/>
          <w:i/>
          <w:iCs/>
          <w:sz w:val="24"/>
          <w:szCs w:val="24"/>
          <w:lang w:val="uk-UA"/>
        </w:rPr>
      </w:pPr>
      <w:r w:rsidRPr="0070192D">
        <w:rPr>
          <w:rFonts w:ascii="Times New Roman" w:hAnsi="Times New Roman" w:cs="Times New Roman"/>
          <w:i/>
          <w:iCs/>
          <w:sz w:val="24"/>
          <w:szCs w:val="24"/>
          <w:lang w:val="uk-UA"/>
        </w:rPr>
        <w:drawing>
          <wp:inline distT="0" distB="0" distL="0" distR="0" wp14:anchorId="000DC077" wp14:editId="0728355F">
            <wp:extent cx="5506872" cy="3532679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518810" cy="35403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C33916" w14:textId="4F46BE38" w:rsidR="0070192D" w:rsidRDefault="0070192D" w:rsidP="0070192D">
      <w:pPr>
        <w:spacing w:line="240" w:lineRule="auto"/>
        <w:jc w:val="center"/>
        <w:rPr>
          <w:rFonts w:ascii="Times New Roman" w:hAnsi="Times New Roman" w:cs="Times New Roman"/>
          <w:i/>
          <w:iCs/>
          <w:sz w:val="24"/>
          <w:szCs w:val="24"/>
          <w:lang w:val="uk-UA"/>
        </w:rPr>
      </w:pPr>
      <w:r>
        <w:rPr>
          <w:rFonts w:ascii="Times New Roman" w:hAnsi="Times New Roman" w:cs="Times New Roman"/>
          <w:i/>
          <w:iCs/>
          <w:sz w:val="24"/>
          <w:szCs w:val="24"/>
          <w:lang w:val="uk-UA"/>
        </w:rPr>
        <w:t>Рис. 1 –</w:t>
      </w:r>
      <w:r w:rsidR="00FF7ABB">
        <w:rPr>
          <w:rFonts w:ascii="Times New Roman" w:hAnsi="Times New Roman" w:cs="Times New Roman"/>
          <w:i/>
          <w:iCs/>
          <w:sz w:val="24"/>
          <w:szCs w:val="24"/>
          <w:lang w:val="uk-UA"/>
        </w:rPr>
        <w:t xml:space="preserve"> По</w:t>
      </w:r>
      <w:r w:rsidR="000454B6">
        <w:rPr>
          <w:rFonts w:ascii="Times New Roman" w:hAnsi="Times New Roman" w:cs="Times New Roman"/>
          <w:i/>
          <w:iCs/>
          <w:sz w:val="24"/>
          <w:szCs w:val="24"/>
          <w:lang w:val="uk-UA"/>
        </w:rPr>
        <w:t>ч</w:t>
      </w:r>
      <w:r w:rsidR="00FF7ABB">
        <w:rPr>
          <w:rFonts w:ascii="Times New Roman" w:hAnsi="Times New Roman" w:cs="Times New Roman"/>
          <w:i/>
          <w:iCs/>
          <w:sz w:val="24"/>
          <w:szCs w:val="24"/>
          <w:lang w:val="uk-UA"/>
        </w:rPr>
        <w:t>аткова форма</w:t>
      </w:r>
    </w:p>
    <w:p w14:paraId="112C3206" w14:textId="77777777" w:rsidR="000454B6" w:rsidRDefault="000454B6" w:rsidP="0070192D">
      <w:pPr>
        <w:spacing w:line="240" w:lineRule="auto"/>
        <w:jc w:val="center"/>
        <w:rPr>
          <w:rFonts w:ascii="Times New Roman" w:hAnsi="Times New Roman" w:cs="Times New Roman"/>
          <w:i/>
          <w:iCs/>
          <w:sz w:val="24"/>
          <w:szCs w:val="24"/>
          <w:lang w:val="uk-UA"/>
        </w:rPr>
      </w:pPr>
    </w:p>
    <w:p w14:paraId="39053266" w14:textId="348758FA" w:rsidR="00FF7ABB" w:rsidRDefault="000454B6" w:rsidP="0070192D">
      <w:pPr>
        <w:spacing w:line="240" w:lineRule="auto"/>
        <w:jc w:val="center"/>
        <w:rPr>
          <w:rFonts w:ascii="Times New Roman" w:hAnsi="Times New Roman" w:cs="Times New Roman"/>
          <w:i/>
          <w:iCs/>
          <w:sz w:val="24"/>
          <w:szCs w:val="24"/>
          <w:lang w:val="uk-UA"/>
        </w:rPr>
      </w:pPr>
      <w:r w:rsidRPr="000454B6">
        <w:rPr>
          <w:rFonts w:ascii="Times New Roman" w:hAnsi="Times New Roman" w:cs="Times New Roman"/>
          <w:i/>
          <w:iCs/>
          <w:sz w:val="24"/>
          <w:szCs w:val="24"/>
          <w:lang w:val="uk-UA"/>
        </w:rPr>
        <w:drawing>
          <wp:inline distT="0" distB="0" distL="0" distR="0" wp14:anchorId="4FFE313B" wp14:editId="0F1137A2">
            <wp:extent cx="5411337" cy="3471393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452577" cy="34978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F45652" w14:textId="712ADDF0" w:rsidR="000454B6" w:rsidRDefault="000454B6" w:rsidP="000454B6">
      <w:pPr>
        <w:spacing w:line="240" w:lineRule="auto"/>
        <w:jc w:val="center"/>
        <w:rPr>
          <w:rFonts w:ascii="Times New Roman" w:hAnsi="Times New Roman" w:cs="Times New Roman"/>
          <w:i/>
          <w:iCs/>
          <w:sz w:val="24"/>
          <w:szCs w:val="24"/>
          <w:lang w:val="uk-UA"/>
        </w:rPr>
      </w:pPr>
      <w:r>
        <w:rPr>
          <w:rFonts w:ascii="Times New Roman" w:hAnsi="Times New Roman" w:cs="Times New Roman"/>
          <w:i/>
          <w:iCs/>
          <w:sz w:val="24"/>
          <w:szCs w:val="24"/>
          <w:lang w:val="uk-UA"/>
        </w:rPr>
        <w:t xml:space="preserve">Рис. </w:t>
      </w:r>
      <w:r w:rsidR="000B7DD1">
        <w:rPr>
          <w:rFonts w:ascii="Times New Roman" w:hAnsi="Times New Roman" w:cs="Times New Roman"/>
          <w:i/>
          <w:iCs/>
          <w:sz w:val="24"/>
          <w:szCs w:val="24"/>
          <w:lang w:val="uk-UA"/>
        </w:rPr>
        <w:t>2</w:t>
      </w:r>
      <w:r>
        <w:rPr>
          <w:rFonts w:ascii="Times New Roman" w:hAnsi="Times New Roman" w:cs="Times New Roman"/>
          <w:i/>
          <w:iCs/>
          <w:sz w:val="24"/>
          <w:szCs w:val="24"/>
          <w:lang w:val="uk-UA"/>
        </w:rPr>
        <w:t xml:space="preserve"> – </w:t>
      </w:r>
      <w:r w:rsidR="000B7DD1">
        <w:rPr>
          <w:rFonts w:ascii="Times New Roman" w:hAnsi="Times New Roman" w:cs="Times New Roman"/>
          <w:i/>
          <w:iCs/>
          <w:sz w:val="24"/>
          <w:szCs w:val="24"/>
          <w:lang w:val="uk-UA"/>
        </w:rPr>
        <w:t>Форма післ</w:t>
      </w:r>
      <w:r w:rsidR="002B15C9">
        <w:rPr>
          <w:rFonts w:ascii="Times New Roman" w:hAnsi="Times New Roman" w:cs="Times New Roman"/>
          <w:i/>
          <w:iCs/>
          <w:sz w:val="24"/>
          <w:szCs w:val="24"/>
          <w:lang w:val="uk-UA"/>
        </w:rPr>
        <w:t>я афінних пертворень</w:t>
      </w:r>
    </w:p>
    <w:p w14:paraId="0813E592" w14:textId="77777777" w:rsidR="006979B1" w:rsidRDefault="006979B1" w:rsidP="00760784">
      <w:pPr>
        <w:spacing w:line="240" w:lineRule="auto"/>
        <w:ind w:firstLine="567"/>
        <w:rPr>
          <w:rFonts w:ascii="Times New Roman" w:hAnsi="Times New Roman" w:cs="Times New Roman"/>
          <w:b/>
          <w:bCs/>
          <w:sz w:val="24"/>
          <w:szCs w:val="24"/>
          <w:lang w:val="uk-UA"/>
        </w:rPr>
      </w:pPr>
    </w:p>
    <w:p w14:paraId="7B3B6BEA" w14:textId="77777777" w:rsidR="006979B1" w:rsidRDefault="006979B1" w:rsidP="00760784">
      <w:pPr>
        <w:spacing w:line="240" w:lineRule="auto"/>
        <w:ind w:firstLine="567"/>
        <w:rPr>
          <w:rFonts w:ascii="Times New Roman" w:hAnsi="Times New Roman" w:cs="Times New Roman"/>
          <w:b/>
          <w:bCs/>
          <w:sz w:val="24"/>
          <w:szCs w:val="24"/>
          <w:lang w:val="uk-UA"/>
        </w:rPr>
      </w:pPr>
    </w:p>
    <w:p w14:paraId="14912951" w14:textId="7E5AC4C3" w:rsidR="00760784" w:rsidRDefault="00760784" w:rsidP="00760784">
      <w:pPr>
        <w:spacing w:line="240" w:lineRule="auto"/>
        <w:ind w:firstLine="567"/>
        <w:rPr>
          <w:rFonts w:ascii="Times New Roman" w:hAnsi="Times New Roman" w:cs="Times New Roman"/>
          <w:b/>
          <w:bCs/>
          <w:sz w:val="24"/>
          <w:szCs w:val="24"/>
          <w:lang w:val="uk-UA"/>
        </w:rPr>
      </w:pPr>
      <w:r>
        <w:rPr>
          <w:rFonts w:ascii="Times New Roman" w:hAnsi="Times New Roman" w:cs="Times New Roman"/>
          <w:b/>
          <w:bCs/>
          <w:sz w:val="24"/>
          <w:szCs w:val="24"/>
          <w:lang w:val="uk-UA"/>
        </w:rPr>
        <w:lastRenderedPageBreak/>
        <w:t>Аналіз результатів</w:t>
      </w:r>
    </w:p>
    <w:p w14:paraId="7F699148" w14:textId="6DCCA4DA" w:rsidR="00760784" w:rsidRDefault="005C3989" w:rsidP="00760784">
      <w:pPr>
        <w:spacing w:line="240" w:lineRule="auto"/>
        <w:ind w:firstLine="567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t>Всі створені графічні примітиви можна переміщати, масштабувати т</w:t>
      </w:r>
      <w:r w:rsidR="00A275B4">
        <w:rPr>
          <w:rFonts w:ascii="Times New Roman" w:hAnsi="Times New Roman" w:cs="Times New Roman"/>
          <w:sz w:val="24"/>
          <w:szCs w:val="24"/>
          <w:lang w:val="uk-UA"/>
        </w:rPr>
        <w:t>а</w: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 повертати</w:t>
      </w:r>
      <w:r w:rsidR="00A275B4">
        <w:rPr>
          <w:rFonts w:ascii="Times New Roman" w:hAnsi="Times New Roman" w:cs="Times New Roman"/>
          <w:sz w:val="24"/>
          <w:szCs w:val="24"/>
          <w:lang w:val="uk-UA"/>
        </w:rPr>
        <w:t xml:space="preserve"> як в купі, так і окремо.</w:t>
      </w:r>
      <w:r w:rsidR="00D941B6">
        <w:rPr>
          <w:rFonts w:ascii="Times New Roman" w:hAnsi="Times New Roman" w:cs="Times New Roman"/>
          <w:sz w:val="24"/>
          <w:szCs w:val="24"/>
          <w:lang w:val="uk-UA"/>
        </w:rPr>
        <w:t xml:space="preserve"> Масшатабування та вовод відбуваються в залежності від розміщення точки опору.</w:t>
      </w:r>
    </w:p>
    <w:p w14:paraId="5EDD2C5D" w14:textId="48075FD9" w:rsidR="005C1392" w:rsidRPr="005C1392" w:rsidRDefault="005C1392" w:rsidP="00760784">
      <w:pPr>
        <w:spacing w:line="240" w:lineRule="auto"/>
        <w:ind w:firstLine="567"/>
        <w:rPr>
          <w:rFonts w:ascii="Times New Roman" w:hAnsi="Times New Roman" w:cs="Times New Roman"/>
          <w:b/>
          <w:bCs/>
          <w:sz w:val="24"/>
          <w:szCs w:val="24"/>
          <w:lang w:val="uk-UA"/>
        </w:rPr>
      </w:pPr>
      <w:r w:rsidRPr="005C1392">
        <w:rPr>
          <w:rFonts w:ascii="Times New Roman" w:hAnsi="Times New Roman" w:cs="Times New Roman"/>
          <w:b/>
          <w:bCs/>
          <w:sz w:val="24"/>
          <w:szCs w:val="24"/>
          <w:lang w:val="uk-UA"/>
        </w:rPr>
        <w:t>Висновок</w:t>
      </w:r>
    </w:p>
    <w:p w14:paraId="476D30C2" w14:textId="13404F6B" w:rsidR="000454B6" w:rsidRPr="005C1392" w:rsidRDefault="005C1392" w:rsidP="005C1392">
      <w:pPr>
        <w:spacing w:line="240" w:lineRule="auto"/>
        <w:ind w:firstLine="567"/>
        <w:rPr>
          <w:rFonts w:ascii="Times New Roman" w:hAnsi="Times New Roman" w:cs="Times New Roman"/>
          <w:sz w:val="24"/>
          <w:szCs w:val="24"/>
          <w:lang w:val="uk-UA"/>
        </w:rPr>
      </w:pPr>
      <w:r w:rsidRPr="005C1392">
        <w:rPr>
          <w:rFonts w:ascii="Times New Roman" w:hAnsi="Times New Roman" w:cs="Times New Roman"/>
          <w:sz w:val="24"/>
          <w:szCs w:val="24"/>
          <w:lang w:val="uk-UA"/>
        </w:rPr>
        <w:t>Під час виконання лабораторної роботи</w: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 вивчав афінні перетворення.</w:t>
      </w:r>
      <w:r w:rsidR="0020504E">
        <w:rPr>
          <w:rFonts w:ascii="Times New Roman" w:hAnsi="Times New Roman" w:cs="Times New Roman"/>
          <w:sz w:val="24"/>
          <w:szCs w:val="24"/>
          <w:lang w:val="uk-UA"/>
        </w:rPr>
        <w:t xml:space="preserve"> До них вход</w:t>
      </w:r>
      <w:r w:rsidR="00B0660F">
        <w:rPr>
          <w:rFonts w:ascii="Times New Roman" w:hAnsi="Times New Roman" w:cs="Times New Roman"/>
          <w:sz w:val="24"/>
          <w:szCs w:val="24"/>
          <w:lang w:val="uk-UA"/>
        </w:rPr>
        <w:t>я</w:t>
      </w:r>
      <w:r w:rsidR="0020504E">
        <w:rPr>
          <w:rFonts w:ascii="Times New Roman" w:hAnsi="Times New Roman" w:cs="Times New Roman"/>
          <w:sz w:val="24"/>
          <w:szCs w:val="24"/>
          <w:lang w:val="uk-UA"/>
        </w:rPr>
        <w:t>ть переміщення, повороту та масшабування.</w: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924F01">
        <w:rPr>
          <w:rFonts w:ascii="Times New Roman" w:hAnsi="Times New Roman" w:cs="Times New Roman"/>
          <w:sz w:val="24"/>
          <w:szCs w:val="24"/>
          <w:lang w:val="uk-UA"/>
        </w:rPr>
        <w:t>Кожен об’єкт можна редагувати як поодинці, так і окремо.</w:t>
      </w:r>
      <w:r w:rsidR="0020504E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B0660F">
        <w:rPr>
          <w:rFonts w:ascii="Times New Roman" w:hAnsi="Times New Roman" w:cs="Times New Roman"/>
          <w:sz w:val="24"/>
          <w:szCs w:val="24"/>
          <w:lang w:val="uk-UA"/>
        </w:rPr>
        <w:t xml:space="preserve">Однак на мою думку, </w:t>
      </w:r>
      <w:r w:rsidR="000802D1">
        <w:rPr>
          <w:rFonts w:ascii="Times New Roman" w:hAnsi="Times New Roman" w:cs="Times New Roman"/>
          <w:sz w:val="24"/>
          <w:szCs w:val="24"/>
          <w:lang w:val="uk-UA"/>
        </w:rPr>
        <w:t xml:space="preserve">не зручно робити перетворення натискаючи по декілька раз на кнопки, краще реалізовувати </w:t>
      </w:r>
      <w:r w:rsidR="00C96FB7">
        <w:rPr>
          <w:rFonts w:ascii="Times New Roman" w:hAnsi="Times New Roman" w:cs="Times New Roman"/>
          <w:sz w:val="24"/>
          <w:szCs w:val="24"/>
          <w:lang w:val="uk-UA"/>
        </w:rPr>
        <w:t>контроль мишкою.</w:t>
      </w:r>
    </w:p>
    <w:sectPr w:rsidR="000454B6" w:rsidRPr="005C1392" w:rsidSect="000443B3">
      <w:pgSz w:w="11906" w:h="16838"/>
      <w:pgMar w:top="1134" w:right="850" w:bottom="1134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scadia Mono">
    <w:panose1 w:val="020B0609020000020004"/>
    <w:charset w:val="CC"/>
    <w:family w:val="modern"/>
    <w:pitch w:val="fixed"/>
    <w:sig w:usb0="A10002FF" w:usb1="4000F9FB" w:usb2="0004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5536AAB"/>
    <w:multiLevelType w:val="multilevel"/>
    <w:tmpl w:val="8C5E5FA0"/>
    <w:lvl w:ilvl="0">
      <w:start w:val="1"/>
      <w:numFmt w:val="decimal"/>
      <w:lvlText w:val="%1."/>
      <w:lvlJc w:val="left"/>
      <w:pPr>
        <w:ind w:left="360" w:hanging="360"/>
      </w:pPr>
      <w:rPr>
        <w:b/>
      </w:rPr>
    </w:lvl>
    <w:lvl w:ilvl="1">
      <w:start w:val="1"/>
      <w:numFmt w:val="decimal"/>
      <w:isLgl/>
      <w:lvlText w:val="%1.%2."/>
      <w:lvlJc w:val="left"/>
      <w:pPr>
        <w:ind w:left="360" w:hanging="360"/>
      </w:pPr>
    </w:lvl>
    <w:lvl w:ilvl="2">
      <w:start w:val="1"/>
      <w:numFmt w:val="decimal"/>
      <w:isLgl/>
      <w:lvlText w:val="%1.%2.%3."/>
      <w:lvlJc w:val="left"/>
      <w:pPr>
        <w:ind w:left="1440" w:hanging="720"/>
      </w:pPr>
    </w:lvl>
    <w:lvl w:ilvl="3">
      <w:start w:val="1"/>
      <w:numFmt w:val="decimal"/>
      <w:isLgl/>
      <w:lvlText w:val="%1.%2.%3.%4."/>
      <w:lvlJc w:val="left"/>
      <w:pPr>
        <w:ind w:left="1800" w:hanging="720"/>
      </w:pPr>
    </w:lvl>
    <w:lvl w:ilvl="4">
      <w:start w:val="1"/>
      <w:numFmt w:val="decimal"/>
      <w:isLgl/>
      <w:lvlText w:val="%1.%2.%3.%4.%5."/>
      <w:lvlJc w:val="left"/>
      <w:pPr>
        <w:ind w:left="2520" w:hanging="1080"/>
      </w:pPr>
    </w:lvl>
    <w:lvl w:ilvl="5">
      <w:start w:val="1"/>
      <w:numFmt w:val="decimal"/>
      <w:isLgl/>
      <w:lvlText w:val="%1.%2.%3.%4.%5.%6."/>
      <w:lvlJc w:val="left"/>
      <w:pPr>
        <w:ind w:left="2880" w:hanging="1080"/>
      </w:pPr>
    </w:lvl>
    <w:lvl w:ilvl="6">
      <w:start w:val="1"/>
      <w:numFmt w:val="decimal"/>
      <w:isLgl/>
      <w:lvlText w:val="%1.%2.%3.%4.%5.%6.%7."/>
      <w:lvlJc w:val="left"/>
      <w:pPr>
        <w:ind w:left="3600" w:hanging="1440"/>
      </w:pPr>
    </w:lvl>
    <w:lvl w:ilvl="7">
      <w:start w:val="1"/>
      <w:numFmt w:val="decimal"/>
      <w:isLgl/>
      <w:lvlText w:val="%1.%2.%3.%4.%5.%6.%7.%8."/>
      <w:lvlJc w:val="left"/>
      <w:pPr>
        <w:ind w:left="3960" w:hanging="1440"/>
      </w:pPr>
    </w:lvl>
    <w:lvl w:ilvl="8">
      <w:start w:val="1"/>
      <w:numFmt w:val="decimal"/>
      <w:isLgl/>
      <w:lvlText w:val="%1.%2.%3.%4.%5.%6.%7.%8.%9."/>
      <w:lvlJc w:val="left"/>
      <w:pPr>
        <w:ind w:left="4680" w:hanging="1800"/>
      </w:pPr>
    </w:lvl>
  </w:abstractNum>
  <w:abstractNum w:abstractNumId="1" w15:restartNumberingAfterBreak="0">
    <w:nsid w:val="441636D8"/>
    <w:multiLevelType w:val="hybridMultilevel"/>
    <w:tmpl w:val="6F767B78"/>
    <w:lvl w:ilvl="0" w:tplc="B088E6DA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5BDB358E"/>
    <w:multiLevelType w:val="hybridMultilevel"/>
    <w:tmpl w:val="B09CFFE0"/>
    <w:lvl w:ilvl="0" w:tplc="2000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num w:numId="1" w16cid:durableId="1395468159">
    <w:abstractNumId w:val="2"/>
  </w:num>
  <w:num w:numId="2" w16cid:durableId="2110002328">
    <w:abstractNumId w:val="1"/>
  </w:num>
  <w:num w:numId="3" w16cid:durableId="47383721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650AA"/>
    <w:rsid w:val="000443B3"/>
    <w:rsid w:val="000454B6"/>
    <w:rsid w:val="000802D1"/>
    <w:rsid w:val="000B50CD"/>
    <w:rsid w:val="000B7DD1"/>
    <w:rsid w:val="00166D07"/>
    <w:rsid w:val="00177601"/>
    <w:rsid w:val="001B549A"/>
    <w:rsid w:val="001D31A4"/>
    <w:rsid w:val="001D39AB"/>
    <w:rsid w:val="0020504E"/>
    <w:rsid w:val="002722AE"/>
    <w:rsid w:val="002B15C9"/>
    <w:rsid w:val="002C5EA2"/>
    <w:rsid w:val="00367326"/>
    <w:rsid w:val="00407853"/>
    <w:rsid w:val="004803B3"/>
    <w:rsid w:val="0050036A"/>
    <w:rsid w:val="005C1392"/>
    <w:rsid w:val="005C3989"/>
    <w:rsid w:val="005E0341"/>
    <w:rsid w:val="0062481D"/>
    <w:rsid w:val="00635768"/>
    <w:rsid w:val="0067623B"/>
    <w:rsid w:val="0068662E"/>
    <w:rsid w:val="006979B1"/>
    <w:rsid w:val="0070192D"/>
    <w:rsid w:val="00760784"/>
    <w:rsid w:val="00924F01"/>
    <w:rsid w:val="009650EB"/>
    <w:rsid w:val="00977420"/>
    <w:rsid w:val="00A275B4"/>
    <w:rsid w:val="00B0660F"/>
    <w:rsid w:val="00BB4901"/>
    <w:rsid w:val="00C162EC"/>
    <w:rsid w:val="00C639A9"/>
    <w:rsid w:val="00C723B1"/>
    <w:rsid w:val="00C83869"/>
    <w:rsid w:val="00C96FB7"/>
    <w:rsid w:val="00D55410"/>
    <w:rsid w:val="00D941B6"/>
    <w:rsid w:val="00DA1424"/>
    <w:rsid w:val="00F650AA"/>
    <w:rsid w:val="00FF7A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F7EA7B4"/>
  <w15:chartTrackingRefBased/>
  <w15:docId w15:val="{3E25CBD2-1DD4-4656-8778-2C17D5875D0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sz w:val="28"/>
        <w:szCs w:val="28"/>
        <w:lang w:val="ru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0443B3"/>
    <w:pPr>
      <w:spacing w:after="200" w:line="276" w:lineRule="auto"/>
    </w:pPr>
    <w:rPr>
      <w:rFonts w:asciiTheme="minorHAnsi" w:hAnsiTheme="minorHAnsi" w:cstheme="minorBidi"/>
      <w:sz w:val="22"/>
      <w:szCs w:val="22"/>
      <w:lang w:val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D39A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34703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4498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744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486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9814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png"/><Relationship Id="rId3" Type="http://schemas.openxmlformats.org/officeDocument/2006/relationships/settings" Target="settings.xml"/><Relationship Id="rId7" Type="http://schemas.openxmlformats.org/officeDocument/2006/relationships/image" Target="media/image3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emf"/><Relationship Id="rId11" Type="http://schemas.openxmlformats.org/officeDocument/2006/relationships/image" Target="media/image5.wmf"/><Relationship Id="rId5" Type="http://schemas.openxmlformats.org/officeDocument/2006/relationships/image" Target="media/image1.png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3</TotalTime>
  <Pages>9</Pages>
  <Words>1542</Words>
  <Characters>8790</Characters>
  <Application>Microsoft Office Word</Application>
  <DocSecurity>0</DocSecurity>
  <Lines>73</Lines>
  <Paragraphs>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3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ергій Кулик</dc:creator>
  <cp:keywords/>
  <dc:description/>
  <cp:lastModifiedBy>Сергій Кулик</cp:lastModifiedBy>
  <cp:revision>3</cp:revision>
  <dcterms:created xsi:type="dcterms:W3CDTF">2022-05-23T13:56:00Z</dcterms:created>
  <dcterms:modified xsi:type="dcterms:W3CDTF">2022-05-23T18:22:00Z</dcterms:modified>
</cp:coreProperties>
</file>